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66" r:id="rId3"/>
    <p:sldId id="364" r:id="rId4"/>
    <p:sldId id="378" r:id="rId5"/>
    <p:sldId id="385" r:id="rId6"/>
    <p:sldId id="383" r:id="rId7"/>
    <p:sldId id="394" r:id="rId8"/>
    <p:sldId id="384" r:id="rId9"/>
    <p:sldId id="393" r:id="rId10"/>
    <p:sldId id="382" r:id="rId11"/>
    <p:sldId id="379" r:id="rId12"/>
    <p:sldId id="392" r:id="rId13"/>
    <p:sldId id="389" r:id="rId14"/>
    <p:sldId id="386" r:id="rId15"/>
    <p:sldId id="390" r:id="rId16"/>
    <p:sldId id="371" r:id="rId17"/>
    <p:sldId id="391" r:id="rId18"/>
  </p:sldIdLst>
  <p:sldSz cx="9144000" cy="6858000" type="screen4x3"/>
  <p:notesSz cx="6743700" cy="98679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E6001A"/>
    <a:srgbClr val="FF9900"/>
    <a:srgbClr val="F5A300"/>
    <a:srgbClr val="000000"/>
    <a:srgbClr val="B5B5B5"/>
    <a:srgbClr val="E950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11" autoAdjust="0"/>
    <p:restoredTop sz="87929" autoAdjust="0"/>
  </p:normalViewPr>
  <p:slideViewPr>
    <p:cSldViewPr snapToObjects="1">
      <p:cViewPr>
        <p:scale>
          <a:sx n="100" d="100"/>
          <a:sy n="100" d="100"/>
        </p:scale>
        <p:origin x="-1380" y="-3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79" d="100"/>
          <a:sy n="79" d="100"/>
        </p:scale>
        <p:origin x="-3348" y="-90"/>
      </p:cViewPr>
      <p:guideLst>
        <p:guide orient="horz" pos="3108"/>
        <p:guide pos="21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87325" y="417513"/>
            <a:ext cx="5313363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00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 b="1">
                <a:latin typeface="Stafford" pitchFamily="2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87325" y="9245600"/>
            <a:ext cx="1308100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pPr>
              <a:defRPr/>
            </a:pPr>
            <a:fld id="{CE40FF1B-250A-4525-A67E-3CC3DFC6A657}" type="datetime4">
              <a:rPr lang="de-DE"/>
              <a:pPr>
                <a:defRPr/>
              </a:pPr>
              <a:t>7. August 2013</a:t>
            </a:fld>
            <a:endParaRPr lang="de-DE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495425" y="9245600"/>
            <a:ext cx="4389438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de-DE"/>
              <a:t>|  Fachbereich 18  |  Institut Theorie Elektromagnetischer Felder  |  Prof. Dr.-Ing. Thomas Weiland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899150" y="9245600"/>
            <a:ext cx="658813" cy="28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de-DE"/>
              <a:t>|  </a:t>
            </a:r>
            <a:fld id="{DE16B538-6A5D-48DC-B769-EB2A2A9E3B7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8198" name="Picture 6" descr="tud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45150" y="388938"/>
            <a:ext cx="912813" cy="45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187325" y="193675"/>
            <a:ext cx="6370638" cy="155575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187325" y="388938"/>
            <a:ext cx="637063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187325" y="9169400"/>
            <a:ext cx="637063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185738" y="839788"/>
            <a:ext cx="637063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61877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3" descr="tud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7213" y="388938"/>
            <a:ext cx="91916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85738" y="9372600"/>
            <a:ext cx="15922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pPr>
              <a:defRPr/>
            </a:pPr>
            <a:fld id="{8AE261D1-3170-4B8B-94E6-A342C9505736}" type="datetime4">
              <a:rPr lang="de-DE"/>
              <a:pPr>
                <a:defRPr/>
              </a:pPr>
              <a:t>7. August 2013</a:t>
            </a:fld>
            <a:endParaRPr lang="de-DE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996950"/>
            <a:ext cx="4419600" cy="3314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87325" y="4624388"/>
            <a:ext cx="6369050" cy="462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778000" y="9372600"/>
            <a:ext cx="40370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de-DE"/>
              <a:t>|  Fachbereich 18  |  Institut Theorie Elektromagnetischer Felder  |  Prof. Dr.-Ing. Thomas Weiland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815013" y="9372600"/>
            <a:ext cx="9271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de-DE"/>
              <a:t>|  </a:t>
            </a:r>
            <a:fld id="{8C895085-1A0D-4EB3-872A-BF2FFFEB45E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87325" y="417513"/>
            <a:ext cx="53133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8000" tIns="0" rIns="0" bIns="0" anchor="ctr"/>
          <a:lstStyle/>
          <a:p>
            <a:pPr>
              <a:lnSpc>
                <a:spcPts val="1300"/>
              </a:lnSpc>
              <a:defRPr/>
            </a:pPr>
            <a:endParaRPr lang="de-DE" sz="1000" b="1">
              <a:latin typeface="Stafford" pitchFamily="2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87325" y="193675"/>
            <a:ext cx="6370638" cy="155575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187325" y="388938"/>
            <a:ext cx="637063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187325" y="842963"/>
            <a:ext cx="637063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187325" y="9372600"/>
            <a:ext cx="637063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185738" y="4429125"/>
            <a:ext cx="637063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99792362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1pPr>
    <a:lvl2pPr marL="457200"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2pPr>
    <a:lvl3pPr marL="914400"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3pPr>
    <a:lvl4pPr marL="1371600"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4pPr>
    <a:lvl5pPr marL="1828800"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D12C13EC-6750-4ACC-8F06-C12EF1707905}" type="datetime4">
              <a:rPr lang="de-DE" smtClean="0"/>
              <a:pPr/>
              <a:t>7. August 2013</a:t>
            </a:fld>
            <a:endParaRPr lang="de-DE" smtClean="0"/>
          </a:p>
        </p:txBody>
      </p:sp>
      <p:sp>
        <p:nvSpPr>
          <p:cNvPr id="1024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de-DE" smtClean="0"/>
              <a:t>|  Fachbereich 18  |  Institut Theorie Elektromagnetischer Felder  |  Prof. Dr.-Ing. Thomas Weiland</a:t>
            </a:r>
          </a:p>
        </p:txBody>
      </p:sp>
      <p:sp>
        <p:nvSpPr>
          <p:cNvPr id="102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de-DE" smtClean="0"/>
              <a:t>|  </a:t>
            </a:r>
            <a:fld id="{EB9547E3-FA7D-42CA-A99D-2A5E3A924079}" type="slidenum">
              <a:rPr lang="de-DE" smtClean="0"/>
              <a:pPr/>
              <a:t>1</a:t>
            </a:fld>
            <a:endParaRPr lang="de-DE" smtClean="0"/>
          </a:p>
        </p:txBody>
      </p:sp>
      <p:sp>
        <p:nvSpPr>
          <p:cNvPr id="102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996950"/>
            <a:ext cx="4419600" cy="3314700"/>
          </a:xfrm>
          <a:ln/>
        </p:spPr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Bitstream Charter" pitchFamily="2" charset="0"/>
                <a:ea typeface="+mn-ea"/>
                <a:cs typeface="+mn-cs"/>
              </a:rPr>
              <a:t>“The European XFEL is more than three kilometers long. It will begin at the DESY site in Hamburg-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Bitstream Charter" pitchFamily="2" charset="0"/>
                <a:ea typeface="+mn-ea"/>
                <a:cs typeface="+mn-cs"/>
              </a:rPr>
              <a:t>Bahrenfel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Bitstream Charter" pitchFamily="2" charset="0"/>
                <a:ea typeface="+mn-ea"/>
                <a:cs typeface="+mn-cs"/>
              </a:rPr>
              <a:t> and run to the town of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Bitstream Charter" pitchFamily="2" charset="0"/>
                <a:ea typeface="+mn-ea"/>
                <a:cs typeface="+mn-cs"/>
              </a:rPr>
              <a:t>Schenefel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Bitstream Charter" pitchFamily="2" charset="0"/>
                <a:ea typeface="+mn-ea"/>
                <a:cs typeface="+mn-cs"/>
              </a:rPr>
              <a:t>, where the main building with its underground experiment hall will be located.”</a:t>
            </a:r>
            <a:endParaRPr lang="en-US" dirty="0" smtClean="0">
              <a:latin typeface="Bitstream Charter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8AE261D1-3170-4B8B-94E6-A342C9505736}" type="datetime4">
              <a:rPr lang="de-DE" smtClean="0"/>
              <a:pPr>
                <a:defRPr/>
              </a:pPr>
              <a:t>7. August 201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|  Fachbereich 18  |  Institut Theorie Elektromagnetischer Felder  |  Prof. Dr.-Ing. Thomas Weiland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|  </a:t>
            </a:r>
            <a:fld id="{8C895085-1A0D-4EB3-872A-BF2FFFEB45E5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88061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8AE261D1-3170-4B8B-94E6-A342C9505736}" type="datetime4">
              <a:rPr lang="de-DE" smtClean="0"/>
              <a:pPr>
                <a:defRPr/>
              </a:pPr>
              <a:t>7. August 201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|  Fachbereich 18  |  Institut Theorie Elektromagnetischer Felder  |  Prof. Dr.-Ing. Thomas Weiland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|  </a:t>
            </a:r>
            <a:fld id="{8C895085-1A0D-4EB3-872A-BF2FFFEB45E5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686381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E6001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22" descr="TEMF Gebäude Hintergrund"/>
          <p:cNvPicPr>
            <a:picLocks noChangeAspect="1" noChangeArrowheads="1"/>
          </p:cNvPicPr>
          <p:nvPr userDrawn="1"/>
        </p:nvPicPr>
        <p:blipFill>
          <a:blip r:embed="rId2" cstate="print"/>
          <a:srcRect l="12910" r="2411" b="745"/>
          <a:stretch>
            <a:fillRect/>
          </a:stretch>
        </p:blipFill>
        <p:spPr bwMode="auto">
          <a:xfrm>
            <a:off x="250825" y="2465388"/>
            <a:ext cx="8642350" cy="402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tud_logo"/>
          <p:cNvPicPr>
            <a:picLocks noChangeAspect="1" noChangeArrowheads="1"/>
          </p:cNvPicPr>
          <p:nvPr userDrawn="1"/>
        </p:nvPicPr>
        <p:blipFill>
          <a:blip r:embed="rId3" cstate="print"/>
          <a:srcRect r="5453"/>
          <a:stretch>
            <a:fillRect/>
          </a:stretch>
        </p:blipFill>
        <p:spPr bwMode="auto">
          <a:xfrm>
            <a:off x="7172325" y="657225"/>
            <a:ext cx="187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19"/>
          <p:cNvSpPr>
            <a:spLocks noChangeArrowheads="1"/>
          </p:cNvSpPr>
          <p:nvPr userDrawn="1"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8" name="Rectangle 16"/>
          <p:cNvSpPr>
            <a:spLocks noChangeArrowheads="1"/>
          </p:cNvSpPr>
          <p:nvPr userDrawn="1"/>
        </p:nvSpPr>
        <p:spPr bwMode="auto">
          <a:xfrm>
            <a:off x="250825" y="368300"/>
            <a:ext cx="8640763" cy="1428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56680" y="691200"/>
            <a:ext cx="6735600" cy="579600"/>
          </a:xfrm>
        </p:spPr>
        <p:txBody>
          <a:bodyPr anchor="t"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356680" y="1450800"/>
            <a:ext cx="6735600" cy="979200"/>
          </a:xfrm>
        </p:spPr>
        <p:txBody>
          <a:bodyPr lIns="0" tIns="0" rIns="0" bIns="0"/>
          <a:lstStyle>
            <a:lvl1pPr marL="0" indent="0" algn="l">
              <a:buNone/>
              <a:defRPr sz="2000"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tud_logo"/>
          <p:cNvPicPr>
            <a:picLocks noChangeAspect="1" noChangeArrowheads="1"/>
          </p:cNvPicPr>
          <p:nvPr userDrawn="1"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Line 14"/>
          <p:cNvSpPr>
            <a:spLocks noChangeShapeType="1"/>
          </p:cNvSpPr>
          <p:nvPr userDrawn="1"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4"/>
          <p:cNvSpPr>
            <a:spLocks noChangeShapeType="1"/>
          </p:cNvSpPr>
          <p:nvPr userDrawn="1"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5" name="Picture 9" descr="tud_logo"/>
          <p:cNvPicPr>
            <a:picLocks noChangeAspect="1" noChangeArrowheads="1"/>
          </p:cNvPicPr>
          <p:nvPr userDrawn="1"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el, Text und Medien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4"/>
          <p:cNvSpPr>
            <a:spLocks noChangeShapeType="1"/>
          </p:cNvSpPr>
          <p:nvPr userDrawn="1"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6" name="Picture 9" descr="tud_logo"/>
          <p:cNvPicPr>
            <a:picLocks noChangeAspect="1" noChangeArrowheads="1"/>
          </p:cNvPicPr>
          <p:nvPr userDrawn="1"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687705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250825" y="1592263"/>
            <a:ext cx="4243388" cy="478948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Medienplatzhalter 3"/>
          <p:cNvSpPr>
            <a:spLocks noGrp="1"/>
          </p:cNvSpPr>
          <p:nvPr>
            <p:ph type="media" sz="half" idx="2"/>
          </p:nvPr>
        </p:nvSpPr>
        <p:spPr>
          <a:xfrm>
            <a:off x="4646613" y="1592263"/>
            <a:ext cx="4244975" cy="4789487"/>
          </a:xfrm>
        </p:spPr>
        <p:txBody>
          <a:bodyPr/>
          <a:lstStyle/>
          <a:p>
            <a:pPr lvl="0"/>
            <a:r>
              <a:rPr lang="de-DE" noProof="0" smtClean="0"/>
              <a:t>Mediaclip durch Klicken auf Symbol hinzufügen</a:t>
            </a:r>
            <a:endParaRPr lang="de-DE" noProof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14"/>
          <p:cNvSpPr>
            <a:spLocks noChangeShapeType="1"/>
          </p:cNvSpPr>
          <p:nvPr userDrawn="1"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pic>
        <p:nvPicPr>
          <p:cNvPr id="3" name="Picture 9" descr="tud_logo"/>
          <p:cNvPicPr>
            <a:picLocks noChangeAspect="1" noChangeArrowheads="1"/>
          </p:cNvPicPr>
          <p:nvPr userDrawn="1"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488950"/>
            <a:ext cx="68770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592263"/>
            <a:ext cx="8640763" cy="478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E6001A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252413" y="6489700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/>
          </a:p>
        </p:txBody>
      </p:sp>
      <p:pic>
        <p:nvPicPr>
          <p:cNvPr id="2" name="Picture 18" descr="TEMF-Logo06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82025" y="6510338"/>
            <a:ext cx="309563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feld 11"/>
          <p:cNvSpPr txBox="1"/>
          <p:nvPr/>
        </p:nvSpPr>
        <p:spPr>
          <a:xfrm>
            <a:off x="360363" y="6515100"/>
            <a:ext cx="8531225" cy="15388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de-DE" sz="1000" dirty="0" smtClean="0"/>
              <a:t>09. August 2013  </a:t>
            </a:r>
            <a:r>
              <a:rPr lang="de-DE" sz="1000" dirty="0"/>
              <a:t>|  TU Darmstadt  |  Fachbereich 18  |  Institut Theorie Elektromagnetischer Felder  |  </a:t>
            </a:r>
            <a:r>
              <a:rPr lang="de-DE" sz="1000" dirty="0" smtClean="0"/>
              <a:t>Ye</a:t>
            </a:r>
            <a:r>
              <a:rPr lang="de-DE" sz="1000" baseline="0" dirty="0" smtClean="0"/>
              <a:t> Chen </a:t>
            </a:r>
            <a:r>
              <a:rPr lang="de-DE" sz="1000" dirty="0" smtClean="0"/>
              <a:t>|</a:t>
            </a:r>
            <a:endParaRPr lang="de-DE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▪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349250" indent="-168275" algn="l" rtl="0" eaLnBrk="1" fontAlgn="base" hangingPunct="1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2pPr>
      <a:lvl3pPr marL="538163" indent="-187325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717550" indent="-173038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908050" indent="-188913" algn="l" rtl="0" eaLnBrk="1" fontAlgn="base" hangingPunct="1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5pPr>
      <a:lvl6pPr marL="1365250" indent="-188913" algn="l" rtl="0" eaLnBrk="1" fontAlgn="base" hangingPunct="1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6pPr>
      <a:lvl7pPr marL="1822450" indent="-188913" algn="l" rtl="0" eaLnBrk="1" fontAlgn="base" hangingPunct="1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7pPr>
      <a:lvl8pPr marL="2279650" indent="-188913" algn="l" rtl="0" eaLnBrk="1" fontAlgn="base" hangingPunct="1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8pPr>
      <a:lvl9pPr marL="2736850" indent="-188913" algn="l" rtl="0" eaLnBrk="1" fontAlgn="base" hangingPunct="1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6109" y="1013495"/>
            <a:ext cx="6476131" cy="938237"/>
          </a:xfrm>
        </p:spPr>
        <p:txBody>
          <a:bodyPr/>
          <a:lstStyle/>
          <a:p>
            <a:pPr eaLnBrk="1" hangingPunct="1"/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Bunch Emission Simulation for the PITZ</a:t>
            </a:r>
            <a:r>
              <a:rPr lang="en-US" sz="2700" baseline="300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Electron Gun Using CST Particle Studio</a:t>
            </a:r>
            <a:r>
              <a:rPr lang="en-US" sz="2700" baseline="30000" dirty="0" smtClean="0">
                <a:latin typeface="Times New Roman" pitchFamily="18" charset="0"/>
                <a:cs typeface="Times New Roman" pitchFamily="18" charset="0"/>
              </a:rPr>
              <a:t>TM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4889" y="2055144"/>
            <a:ext cx="6592317" cy="476993"/>
          </a:xfrm>
        </p:spPr>
        <p:txBody>
          <a:bodyPr/>
          <a:lstStyle/>
          <a:p>
            <a:r>
              <a:rPr lang="de-DE" dirty="0">
                <a:latin typeface="Times New Roman" pitchFamily="18" charset="0"/>
                <a:cs typeface="Times New Roman" pitchFamily="18" charset="0"/>
              </a:rPr>
              <a:t>Ye Chen, Erion Gjonaj, Wolfgang Müller,Thomas </a:t>
            </a:r>
            <a:r>
              <a:rPr lang="de-DE" dirty="0" smtClean="0">
                <a:latin typeface="Times New Roman" pitchFamily="18" charset="0"/>
                <a:cs typeface="Times New Roman" pitchFamily="18" charset="0"/>
              </a:rPr>
              <a:t>Weiland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9512" y="521434"/>
            <a:ext cx="4088060" cy="3872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300"/>
              </a:lnSpc>
            </a:pP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ESY-TUD Meeting  09.08.2013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25"/>
          <p:cNvGrpSpPr/>
          <p:nvPr/>
        </p:nvGrpSpPr>
        <p:grpSpPr>
          <a:xfrm>
            <a:off x="1416234" y="3714752"/>
            <a:ext cx="6441914" cy="2652740"/>
            <a:chOff x="1080873" y="3857592"/>
            <a:chExt cx="6635439" cy="2652740"/>
          </a:xfrm>
        </p:grpSpPr>
        <p:sp>
          <p:nvSpPr>
            <p:cNvPr id="21" name="圆角矩形 20"/>
            <p:cNvSpPr/>
            <p:nvPr/>
          </p:nvSpPr>
          <p:spPr>
            <a:xfrm>
              <a:off x="1080873" y="3857592"/>
              <a:ext cx="6635439" cy="2299085"/>
            </a:xfrm>
            <a:prstGeom prst="roundRect">
              <a:avLst/>
            </a:prstGeom>
            <a:gradFill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16200000" scaled="0"/>
            </a:gradFill>
            <a:ln w="19050">
              <a:solidFill>
                <a:srgbClr val="0033CC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98549" y="4173795"/>
              <a:ext cx="5155382" cy="2336537"/>
            </a:xfrm>
            <a:prstGeom prst="rect">
              <a:avLst/>
            </a:prstGeom>
            <a:noFill/>
          </p:spPr>
          <p:txBody>
            <a:bodyPr wrap="square" numCol="2" rtlCol="0">
              <a:spAutoFit/>
            </a:bodyPr>
            <a:lstStyle/>
            <a:p>
              <a:pPr>
                <a:lnSpc>
                  <a:spcPts val="2500"/>
                </a:lnSpc>
              </a:pP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Lt=21.5E-3ns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rt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2E-3ns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LE=0.00055keV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sig_x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sig_y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0.4mm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Q =1nC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Ipart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500,000</a:t>
              </a:r>
            </a:p>
            <a:p>
              <a:pPr>
                <a:lnSpc>
                  <a:spcPts val="2500"/>
                </a:lnSpc>
              </a:pPr>
              <a:endParaRPr lang="en-US" altLang="zh-CN" sz="1600" dirty="0" smtClean="0">
                <a:latin typeface="Times New Roman" pitchFamily="18" charset="0"/>
                <a:cs typeface="Times New Roman" pitchFamily="18" charset="0"/>
              </a:endParaRPr>
            </a:p>
            <a:p>
              <a:pPr>
                <a:lnSpc>
                  <a:spcPts val="2500"/>
                </a:lnSpc>
              </a:pP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Species=‘electrons’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Dist_z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‘p’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Dist_pz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‘</a:t>
              </a: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’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Dist_y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Dist_x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‘r’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Dist_px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Dist_py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‘r’</a:t>
              </a:r>
            </a:p>
            <a:p>
              <a:pPr>
                <a:lnSpc>
                  <a:spcPts val="2500"/>
                </a:lnSpc>
              </a:pPr>
              <a:r>
                <a:rPr lang="en-US" altLang="zh-CN" sz="1600" dirty="0" err="1" smtClean="0">
                  <a:latin typeface="Times New Roman" pitchFamily="18" charset="0"/>
                  <a:cs typeface="Times New Roman" pitchFamily="18" charset="0"/>
                </a:rPr>
                <a:t>Ref_zpos</a:t>
              </a:r>
              <a:r>
                <a:rPr lang="en-US" altLang="zh-CN" sz="1600" dirty="0" smtClean="0">
                  <a:latin typeface="Times New Roman" pitchFamily="18" charset="0"/>
                  <a:cs typeface="Times New Roman" pitchFamily="18" charset="0"/>
                </a:rPr>
                <a:t>=0.0m</a:t>
              </a:r>
              <a:endParaRPr lang="zh-CN" alt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1301625" y="3857593"/>
              <a:ext cx="288265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Input Data for ASTRA:</a:t>
              </a:r>
            </a:p>
          </p:txBody>
        </p:sp>
      </p:grpSp>
      <p:grpSp>
        <p:nvGrpSpPr>
          <p:cNvPr id="6" name="组合 23"/>
          <p:cNvGrpSpPr/>
          <p:nvPr/>
        </p:nvGrpSpPr>
        <p:grpSpPr>
          <a:xfrm>
            <a:off x="214282" y="1643050"/>
            <a:ext cx="8473800" cy="1788344"/>
            <a:chOff x="214282" y="1643050"/>
            <a:chExt cx="8473800" cy="1788344"/>
          </a:xfrm>
        </p:grpSpPr>
        <p:sp>
          <p:nvSpPr>
            <p:cNvPr id="3" name="矩形 2"/>
            <p:cNvSpPr/>
            <p:nvPr/>
          </p:nvSpPr>
          <p:spPr>
            <a:xfrm>
              <a:off x="214282" y="1643050"/>
              <a:ext cx="3415166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Wingdings" pitchFamily="2" charset="2"/>
                <a:buChar char="§"/>
              </a:pPr>
              <a:r>
                <a:rPr lang="en-US" altLang="zh-CN" sz="2200" b="1" dirty="0" smtClean="0">
                  <a:latin typeface="Times New Roman" pitchFamily="18" charset="0"/>
                  <a:cs typeface="Times New Roman" pitchFamily="18" charset="0"/>
                </a:rPr>
                <a:t>ASTRA Particle Import</a:t>
              </a:r>
              <a:endParaRPr lang="zh-CN" alt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4"/>
            <p:cNvGrpSpPr/>
            <p:nvPr/>
          </p:nvGrpSpPr>
          <p:grpSpPr>
            <a:xfrm>
              <a:off x="293749" y="2365444"/>
              <a:ext cx="8394333" cy="1065950"/>
              <a:chOff x="293749" y="2365444"/>
              <a:chExt cx="8394333" cy="1065950"/>
            </a:xfrm>
          </p:grpSpPr>
          <p:grpSp>
            <p:nvGrpSpPr>
              <p:cNvPr id="8" name="组合 14"/>
              <p:cNvGrpSpPr/>
              <p:nvPr/>
            </p:nvGrpSpPr>
            <p:grpSpPr>
              <a:xfrm>
                <a:off x="293749" y="2733331"/>
                <a:ext cx="1774918" cy="698063"/>
                <a:chOff x="3216946" y="2563247"/>
                <a:chExt cx="1774918" cy="698063"/>
              </a:xfrm>
            </p:grpSpPr>
            <p:sp>
              <p:nvSpPr>
                <p:cNvPr id="10" name="矩形 9"/>
                <p:cNvSpPr/>
                <p:nvPr/>
              </p:nvSpPr>
              <p:spPr>
                <a:xfrm>
                  <a:off x="3324360" y="2581836"/>
                  <a:ext cx="1584176" cy="670427"/>
                </a:xfrm>
                <a:prstGeom prst="roundRect">
                  <a:avLst/>
                </a:prstGeom>
                <a:noFill/>
                <a:ln>
                  <a:solidFill>
                    <a:srgbClr val="0033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3216946" y="2563247"/>
                  <a:ext cx="1774918" cy="698063"/>
                </a:xfrm>
                <a:prstGeom prst="round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ts val="2100"/>
                    </a:lnSpc>
                  </a:pP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Particles</a:t>
                  </a:r>
                </a:p>
                <a:p>
                  <a:pPr algn="ctr">
                    <a:lnSpc>
                      <a:spcPts val="2100"/>
                    </a:lnSpc>
                  </a:pP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 z=z</a:t>
                  </a:r>
                  <a:r>
                    <a:rPr lang="en-US" altLang="zh-CN" sz="2000" baseline="-25000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, t</a:t>
                  </a:r>
                  <a:r>
                    <a:rPr lang="az-Cyrl-AZ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є</a:t>
                  </a: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(t</a:t>
                  </a:r>
                  <a:r>
                    <a:rPr lang="en-US" altLang="zh-CN" sz="2000" baseline="-25000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,t</a:t>
                  </a:r>
                  <a:r>
                    <a:rPr lang="en-US" altLang="zh-CN" sz="2000" baseline="-25000" dirty="0" smtClean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)</a:t>
                  </a:r>
                  <a:endParaRPr lang="zh-CN" alt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9" name="下箭头 18"/>
              <p:cNvSpPr/>
              <p:nvPr/>
            </p:nvSpPr>
            <p:spPr>
              <a:xfrm rot="16200000">
                <a:off x="5224645" y="2747675"/>
                <a:ext cx="570124" cy="671530"/>
              </a:xfrm>
              <a:prstGeom prst="downArrow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下箭头 17"/>
              <p:cNvSpPr/>
              <p:nvPr/>
            </p:nvSpPr>
            <p:spPr>
              <a:xfrm rot="16200000">
                <a:off x="2542621" y="2275600"/>
                <a:ext cx="550245" cy="1613055"/>
              </a:xfrm>
              <a:prstGeom prst="downArrow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987237" y="2365444"/>
                <a:ext cx="1425234" cy="408623"/>
              </a:xfrm>
              <a:prstGeom prst="roundRect">
                <a:avLst/>
              </a:prstGeom>
              <a:gradFill>
                <a:gsLst>
                  <a:gs pos="0">
                    <a:srgbClr val="8488C4"/>
                  </a:gs>
                  <a:gs pos="53000">
                    <a:srgbClr val="D4DEFF"/>
                  </a:gs>
                  <a:gs pos="83000">
                    <a:srgbClr val="D4DEFF"/>
                  </a:gs>
                  <a:gs pos="100000">
                    <a:srgbClr val="96AB94"/>
                  </a:gs>
                </a:gsLst>
                <a:lin ang="16200000" scaled="0"/>
              </a:gradFill>
              <a:ln w="22225">
                <a:solidFill>
                  <a:srgbClr val="0033CC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/>
                  <a:t> </a:t>
                </a:r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Astra2CST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9" name="Group 33"/>
              <p:cNvGrpSpPr/>
              <p:nvPr/>
            </p:nvGrpSpPr>
            <p:grpSpPr>
              <a:xfrm>
                <a:off x="3569334" y="2741250"/>
                <a:ext cx="1650738" cy="681097"/>
                <a:chOff x="4216257" y="751794"/>
                <a:chExt cx="1650738" cy="681097"/>
              </a:xfrm>
            </p:grpSpPr>
            <p:sp>
              <p:nvSpPr>
                <p:cNvPr id="32" name="矩形 9"/>
                <p:cNvSpPr/>
                <p:nvPr/>
              </p:nvSpPr>
              <p:spPr>
                <a:xfrm>
                  <a:off x="4300071" y="751794"/>
                  <a:ext cx="1500542" cy="681097"/>
                </a:xfrm>
                <a:prstGeom prst="roundRect">
                  <a:avLst/>
                </a:prstGeom>
                <a:noFill/>
                <a:ln>
                  <a:solidFill>
                    <a:srgbClr val="0033C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4216257" y="785264"/>
                  <a:ext cx="1650738" cy="6309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ts val="2100"/>
                    </a:lnSpc>
                  </a:pP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Particles</a:t>
                  </a:r>
                </a:p>
                <a:p>
                  <a:pPr algn="ctr">
                    <a:lnSpc>
                      <a:spcPts val="2100"/>
                    </a:lnSpc>
                  </a:pP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 t=t</a:t>
                  </a:r>
                  <a:r>
                    <a:rPr lang="en-US" altLang="zh-CN" sz="2000" baseline="-25000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, z</a:t>
                  </a:r>
                  <a:r>
                    <a:rPr lang="az-Cyrl-AZ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є</a:t>
                  </a: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(z</a:t>
                  </a:r>
                  <a:r>
                    <a:rPr lang="en-US" altLang="zh-CN" sz="2000" baseline="-25000" dirty="0" smtClean="0"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,z</a:t>
                  </a:r>
                  <a:r>
                    <a:rPr lang="en-US" altLang="zh-CN" sz="2000" baseline="-25000" dirty="0" smtClean="0"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r>
                    <a:rPr lang="en-US" altLang="zh-CN" sz="2000" dirty="0" smtClean="0">
                      <a:latin typeface="Times New Roman" pitchFamily="18" charset="0"/>
                      <a:cs typeface="Times New Roman" pitchFamily="18" charset="0"/>
                    </a:rPr>
                    <a:t>)</a:t>
                  </a:r>
                  <a:endParaRPr lang="zh-CN" alt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35" name="矩形 9"/>
              <p:cNvSpPr/>
              <p:nvPr/>
            </p:nvSpPr>
            <p:spPr>
              <a:xfrm>
                <a:off x="5872648" y="2741250"/>
                <a:ext cx="2730304" cy="681097"/>
              </a:xfrm>
              <a:prstGeom prst="roundRect">
                <a:avLst/>
              </a:prstGeom>
              <a:noFill/>
              <a:ln>
                <a:solidFill>
                  <a:srgbClr val="00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777735" y="2795050"/>
                <a:ext cx="2910347" cy="630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2100"/>
                  </a:lnSpc>
                </a:pPr>
                <a:r>
                  <a:rPr lang="en-US" altLang="zh-CN" sz="2000" dirty="0" smtClean="0">
                    <a:latin typeface="Times New Roman" pitchFamily="18" charset="0"/>
                    <a:cs typeface="Times New Roman" pitchFamily="18" charset="0"/>
                  </a:rPr>
                  <a:t>Particle Import Interface</a:t>
                </a:r>
              </a:p>
              <a:p>
                <a:pPr algn="ctr">
                  <a:lnSpc>
                    <a:spcPts val="2100"/>
                  </a:lnSpc>
                </a:pP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(CST-PS)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358774" y="488950"/>
            <a:ext cx="3709169" cy="8382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T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IC Simulation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 bwMode="auto">
          <a:xfrm>
            <a:off x="358775" y="488950"/>
            <a:ext cx="356515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T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IC Simulation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07503" y="1637426"/>
            <a:ext cx="8208913" cy="4455870"/>
            <a:chOff x="-207751" y="1063364"/>
            <a:chExt cx="7969311" cy="4350862"/>
          </a:xfrm>
        </p:grpSpPr>
        <p:grpSp>
          <p:nvGrpSpPr>
            <p:cNvPr id="2" name="Group 2"/>
            <p:cNvGrpSpPr/>
            <p:nvPr/>
          </p:nvGrpSpPr>
          <p:grpSpPr>
            <a:xfrm>
              <a:off x="-207751" y="1063364"/>
              <a:ext cx="7969311" cy="4350862"/>
              <a:chOff x="-217679" y="1123580"/>
              <a:chExt cx="7760789" cy="391336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67" t="6525" r="8120" b="4551"/>
              <a:stretch/>
            </p:blipFill>
            <p:spPr bwMode="auto">
              <a:xfrm>
                <a:off x="531169" y="1495450"/>
                <a:ext cx="7011941" cy="35414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-217679" y="1123580"/>
                <a:ext cx="3948472" cy="3243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average energy of the beam along z-axis</a:t>
                </a:r>
                <a:endParaRPr lang="de-DE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4504529" y="2308468"/>
              <a:ext cx="2609067" cy="47008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8127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358775" y="488950"/>
            <a:ext cx="3277121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T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IC Simulation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组合 8"/>
          <p:cNvGrpSpPr/>
          <p:nvPr/>
        </p:nvGrpSpPr>
        <p:grpSpPr>
          <a:xfrm>
            <a:off x="-36512" y="1268760"/>
            <a:ext cx="9119136" cy="2698718"/>
            <a:chOff x="357158" y="1392924"/>
            <a:chExt cx="16448940" cy="4322092"/>
          </a:xfrm>
        </p:grpSpPr>
        <p:grpSp>
          <p:nvGrpSpPr>
            <p:cNvPr id="6" name="组合 7"/>
            <p:cNvGrpSpPr/>
            <p:nvPr/>
          </p:nvGrpSpPr>
          <p:grpSpPr>
            <a:xfrm>
              <a:off x="357158" y="1392924"/>
              <a:ext cx="16448940" cy="4322092"/>
              <a:chOff x="357158" y="1392924"/>
              <a:chExt cx="16448940" cy="4107778"/>
            </a:xfrm>
          </p:grpSpPr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>
              <a:blip r:embed="rId2"/>
              <a:srcRect l="8821" t="4268" r="4429" b="5411"/>
              <a:stretch>
                <a:fillRect/>
              </a:stretch>
            </p:blipFill>
            <p:spPr bwMode="auto">
              <a:xfrm>
                <a:off x="357158" y="1392924"/>
                <a:ext cx="8572528" cy="4107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9579118" y="2441173"/>
                <a:ext cx="7226980" cy="515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Times New Roman" pitchFamily="18" charset="0"/>
                    <a:cs typeface="Times New Roman" pitchFamily="18" charset="0"/>
                  </a:rPr>
                  <a:t>horizontal rms size of the beam along z-axis</a:t>
                </a:r>
                <a:endParaRPr lang="de-DE" sz="1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4857752" y="2130322"/>
              <a:ext cx="3204000" cy="612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  <p:grpSp>
        <p:nvGrpSpPr>
          <p:cNvPr id="10" name="组合 7"/>
          <p:cNvGrpSpPr/>
          <p:nvPr/>
        </p:nvGrpSpPr>
        <p:grpSpPr>
          <a:xfrm>
            <a:off x="-36512" y="3789040"/>
            <a:ext cx="9119137" cy="2748487"/>
            <a:chOff x="-6270152" y="1228261"/>
            <a:chExt cx="15599973" cy="4268297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3"/>
            <a:srcRect l="6625" t="10909" r="4429"/>
            <a:stretch>
              <a:fillRect/>
            </a:stretch>
          </p:blipFill>
          <p:spPr bwMode="auto">
            <a:xfrm>
              <a:off x="258548" y="1228261"/>
              <a:ext cx="9071273" cy="4268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-6270152" y="3123425"/>
              <a:ext cx="6035970" cy="5257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eam energy spread  along z-axis</a:t>
              </a:r>
              <a:endParaRPr lang="de-DE" sz="16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 flipH="1">
            <a:off x="4743096" y="2138101"/>
            <a:ext cx="432048" cy="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275879" y="5180535"/>
            <a:ext cx="43320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951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58775" y="280900"/>
            <a:ext cx="3637161" cy="8382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T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IC Simulation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8"/>
          <p:cNvGrpSpPr/>
          <p:nvPr/>
        </p:nvGrpSpPr>
        <p:grpSpPr>
          <a:xfrm>
            <a:off x="-22260" y="960476"/>
            <a:ext cx="9135976" cy="2804673"/>
            <a:chOff x="1314701" y="1083775"/>
            <a:chExt cx="12892899" cy="4433242"/>
          </a:xfrm>
        </p:grpSpPr>
        <p:grpSp>
          <p:nvGrpSpPr>
            <p:cNvPr id="10" name="Group 9"/>
            <p:cNvGrpSpPr/>
            <p:nvPr/>
          </p:nvGrpSpPr>
          <p:grpSpPr>
            <a:xfrm>
              <a:off x="1314701" y="1083775"/>
              <a:ext cx="12892899" cy="4433242"/>
              <a:chOff x="1553596" y="1021901"/>
              <a:chExt cx="12397548" cy="5083513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019" t="6029" r="4619" b="11086"/>
              <a:stretch/>
            </p:blipFill>
            <p:spPr bwMode="auto">
              <a:xfrm>
                <a:off x="1553596" y="1021901"/>
                <a:ext cx="7035485" cy="50835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8937190" y="3146858"/>
                <a:ext cx="5013954" cy="6136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Times New Roman" pitchFamily="18" charset="0"/>
                    <a:cs typeface="Times New Roman" pitchFamily="18" charset="0"/>
                  </a:rPr>
                  <a:t>bunch length of the beam along z-axis</a:t>
                </a:r>
                <a:endParaRPr lang="de-DE" sz="16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4308827" y="1878752"/>
              <a:ext cx="2838929" cy="72267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 smtClean="0"/>
            </a:p>
            <a:p>
              <a:endParaRPr lang="zh-CN" altLang="en-US" dirty="0"/>
            </a:p>
          </p:txBody>
        </p:sp>
      </p:grpSp>
      <p:grpSp>
        <p:nvGrpSpPr>
          <p:cNvPr id="14" name="组合 10"/>
          <p:cNvGrpSpPr/>
          <p:nvPr/>
        </p:nvGrpSpPr>
        <p:grpSpPr>
          <a:xfrm>
            <a:off x="35497" y="3615476"/>
            <a:ext cx="9078219" cy="2916264"/>
            <a:chOff x="-5440180" y="1500174"/>
            <a:chExt cx="14512774" cy="4357718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3"/>
            <a:srcRect l="6625" t="5148" r="4429" b="4319"/>
            <a:stretch>
              <a:fillRect/>
            </a:stretch>
          </p:blipFill>
          <p:spPr bwMode="auto">
            <a:xfrm>
              <a:off x="163860" y="1500174"/>
              <a:ext cx="8908734" cy="4357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TextBox 15"/>
            <p:cNvSpPr txBox="1"/>
            <p:nvPr/>
          </p:nvSpPr>
          <p:spPr>
            <a:xfrm>
              <a:off x="-5440180" y="3222778"/>
              <a:ext cx="5121127" cy="8738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horizontal normalized emittance of the beam along z-axis</a:t>
              </a:r>
              <a:endParaRPr lang="de-DE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 flipH="1">
            <a:off x="5139438" y="2320001"/>
            <a:ext cx="432048" cy="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022328" y="5073608"/>
            <a:ext cx="43320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127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58775" y="502568"/>
            <a:ext cx="4570415" cy="838200"/>
          </a:xfrm>
        </p:spPr>
        <p:txBody>
          <a:bodyPr/>
          <a:lstStyle/>
          <a:p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scussion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thode Studies</a:t>
            </a:r>
            <a:endParaRPr lang="de-DE" sz="2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94732" y="2106595"/>
            <a:ext cx="23574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Surface impedance:</a:t>
            </a:r>
            <a:endParaRPr lang="zh-CN" altLang="en-US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0330" y="1500174"/>
            <a:ext cx="4383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n"/>
            </a:pPr>
            <a:r>
              <a:rPr lang="en-US" altLang="zh-CN" sz="1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en-US" altLang="zh-CN" sz="2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requency-dependent isotropic </a:t>
            </a:r>
          </a:p>
          <a:p>
            <a:r>
              <a:rPr lang="en-US" altLang="zh-CN" sz="20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surface impedance model</a:t>
            </a:r>
            <a:endParaRPr lang="zh-CN" altLang="en-US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168868" y="4285537"/>
            <a:ext cx="3507588" cy="1087679"/>
            <a:chOff x="5023294" y="4043815"/>
            <a:chExt cx="3507588" cy="1087679"/>
          </a:xfrm>
        </p:grpSpPr>
        <p:graphicFrame>
          <p:nvGraphicFramePr>
            <p:cNvPr id="3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423633"/>
                </p:ext>
              </p:extLst>
            </p:nvPr>
          </p:nvGraphicFramePr>
          <p:xfrm>
            <a:off x="5023294" y="4043815"/>
            <a:ext cx="835266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" name="Equation" r:id="rId3" imgW="418918" imgH="253890" progId="Equation.DSMT4">
                    <p:embed/>
                  </p:oleObj>
                </mc:Choice>
                <mc:Fallback>
                  <p:oleObj name="Equation" r:id="rId3" imgW="418918" imgH="253890" progId="Equation.DSMT4">
                    <p:embed/>
                    <p:pic>
                      <p:nvPicPr>
                        <p:cNvPr id="0" name="Picture 7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294" y="4043815"/>
                          <a:ext cx="835266" cy="481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1966127"/>
                </p:ext>
              </p:extLst>
            </p:nvPr>
          </p:nvGraphicFramePr>
          <p:xfrm>
            <a:off x="5037718" y="4650482"/>
            <a:ext cx="885182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" name="Equation" r:id="rId5" imgW="444114" imgH="253780" progId="Equation.DSMT4">
                    <p:embed/>
                  </p:oleObj>
                </mc:Choice>
                <mc:Fallback>
                  <p:oleObj name="Equation" r:id="rId5" imgW="444114" imgH="253780" progId="Equation.DSMT4">
                    <p:embed/>
                    <p:pic>
                      <p:nvPicPr>
                        <p:cNvPr id="0" name="Picture 7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718" y="4650482"/>
                          <a:ext cx="885182" cy="481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6156176" y="4043815"/>
              <a:ext cx="23574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Gun cavity material</a:t>
              </a:r>
              <a:endPara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173428" y="4660431"/>
              <a:ext cx="23574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athode material</a:t>
              </a:r>
              <a:endParaRPr lang="zh-CN" altLang="en-US" sz="2000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cxnSp>
          <p:nvCxnSpPr>
            <p:cNvPr id="12" name="Straight Arrow Connector 11"/>
            <p:cNvCxnSpPr>
              <a:endCxn id="32" idx="1"/>
            </p:cNvCxnSpPr>
            <p:nvPr/>
          </p:nvCxnSpPr>
          <p:spPr>
            <a:xfrm>
              <a:off x="5858560" y="4243870"/>
              <a:ext cx="297616" cy="0"/>
            </a:xfrm>
            <a:prstGeom prst="straightConnector1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5910826" y="4872724"/>
              <a:ext cx="297616" cy="0"/>
            </a:xfrm>
            <a:prstGeom prst="straightConnector1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260330" y="2329494"/>
            <a:ext cx="4815726" cy="3979826"/>
            <a:chOff x="260330" y="2329494"/>
            <a:chExt cx="4815726" cy="3979826"/>
          </a:xfrm>
        </p:grpSpPr>
        <p:grpSp>
          <p:nvGrpSpPr>
            <p:cNvPr id="9" name="Group 8"/>
            <p:cNvGrpSpPr/>
            <p:nvPr/>
          </p:nvGrpSpPr>
          <p:grpSpPr>
            <a:xfrm>
              <a:off x="260330" y="2329494"/>
              <a:ext cx="4815726" cy="3187738"/>
              <a:chOff x="260330" y="2170088"/>
              <a:chExt cx="4815726" cy="3187738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260330" y="2170088"/>
                <a:ext cx="4668860" cy="3187738"/>
                <a:chOff x="260330" y="2170088"/>
                <a:chExt cx="4668860" cy="3187738"/>
              </a:xfrm>
            </p:grpSpPr>
            <p:grpSp>
              <p:nvGrpSpPr>
                <p:cNvPr id="29" name="组合 28"/>
                <p:cNvGrpSpPr/>
                <p:nvPr/>
              </p:nvGrpSpPr>
              <p:grpSpPr>
                <a:xfrm>
                  <a:off x="260330" y="2170088"/>
                  <a:ext cx="4668860" cy="3187738"/>
                  <a:chOff x="676252" y="1670022"/>
                  <a:chExt cx="4454546" cy="3187738"/>
                </a:xfrm>
              </p:grpSpPr>
              <p:grpSp>
                <p:nvGrpSpPr>
                  <p:cNvPr id="17" name="组合 16"/>
                  <p:cNvGrpSpPr/>
                  <p:nvPr/>
                </p:nvGrpSpPr>
                <p:grpSpPr>
                  <a:xfrm>
                    <a:off x="676253" y="1670022"/>
                    <a:ext cx="4454545" cy="3187738"/>
                    <a:chOff x="1046149" y="1553338"/>
                    <a:chExt cx="4454545" cy="3187738"/>
                  </a:xfrm>
                </p:grpSpPr>
                <p:pic>
                  <p:nvPicPr>
                    <p:cNvPr id="6" name="Picture 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30103"/>
                    <a:stretch>
                      <a:fillRect/>
                    </a:stretch>
                  </p:blipFill>
                  <p:spPr bwMode="auto">
                    <a:xfrm rot="10800000">
                      <a:off x="1046149" y="1553338"/>
                      <a:ext cx="4454545" cy="318773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E6001A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pic>
                <p:graphicFrame>
                  <p:nvGraphicFramePr>
                    <p:cNvPr id="3075" name="Object 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716965289"/>
                        </p:ext>
                      </p:extLst>
                    </p:nvPr>
                  </p:nvGraphicFramePr>
                  <p:xfrm>
                    <a:off x="1511972" y="4091142"/>
                    <a:ext cx="795337" cy="4810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3796" name="Equation" r:id="rId8" imgW="418918" imgH="253890" progId="Equation.DSMT4">
                            <p:embed/>
                          </p:oleObj>
                        </mc:Choice>
                        <mc:Fallback>
                          <p:oleObj name="Equation" r:id="rId8" imgW="418918" imgH="253890" progId="Equation.DSMT4">
                            <p:embed/>
                            <p:pic>
                              <p:nvPicPr>
                                <p:cNvPr id="0" name="Picture 70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11972" y="4091142"/>
                                  <a:ext cx="795337" cy="48101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21" name="直接箭头连接符 20"/>
                  <p:cNvCxnSpPr/>
                  <p:nvPr/>
                </p:nvCxnSpPr>
                <p:spPr>
                  <a:xfrm flipV="1">
                    <a:off x="676252" y="2263744"/>
                    <a:ext cx="466724" cy="37943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直接箭头连接符 21"/>
                  <p:cNvCxnSpPr/>
                  <p:nvPr/>
                </p:nvCxnSpPr>
                <p:spPr>
                  <a:xfrm>
                    <a:off x="686925" y="3865357"/>
                    <a:ext cx="548341" cy="47190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直接箭头连接符 23"/>
                  <p:cNvCxnSpPr/>
                  <p:nvPr/>
                </p:nvCxnSpPr>
                <p:spPr>
                  <a:xfrm>
                    <a:off x="690894" y="3265900"/>
                    <a:ext cx="462756" cy="1588"/>
                  </a:xfrm>
                  <a:prstGeom prst="straightConnector1">
                    <a:avLst/>
                  </a:prstGeom>
                  <a:ln w="28575">
                    <a:solidFill>
                      <a:srgbClr val="FF00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" name="Rectangle 1"/>
                <p:cNvSpPr/>
                <p:nvPr/>
              </p:nvSpPr>
              <p:spPr>
                <a:xfrm>
                  <a:off x="3419872" y="2654164"/>
                  <a:ext cx="288032" cy="12689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3572272" y="2806564"/>
                  <a:ext cx="288032" cy="12689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scene3d>
                  <a:camera prst="orthographicFront">
                    <a:rot lat="0" lon="0" rev="0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3" name="Rectangle 2"/>
                <p:cNvSpPr/>
                <p:nvPr/>
              </p:nvSpPr>
              <p:spPr>
                <a:xfrm>
                  <a:off x="4017748" y="3504942"/>
                  <a:ext cx="139456" cy="4810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1314388" y="3524052"/>
                  <a:ext cx="139456" cy="4810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7" name="Rectangle 6"/>
                <p:cNvSpPr/>
                <p:nvPr/>
              </p:nvSpPr>
              <p:spPr>
                <a:xfrm>
                  <a:off x="1026356" y="2654164"/>
                  <a:ext cx="216024" cy="1096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2017216" y="3475130"/>
                  <a:ext cx="216024" cy="10964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aphicFrame>
              <p:nvGraphicFramePr>
                <p:cNvPr id="2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9613141"/>
                    </p:ext>
                  </p:extLst>
                </p:nvPr>
              </p:nvGraphicFramePr>
              <p:xfrm>
                <a:off x="716735" y="2477106"/>
                <a:ext cx="835266" cy="4810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7" name="Equation" r:id="rId10" imgW="418918" imgH="253890" progId="Equation.DSMT4">
                        <p:embed/>
                      </p:oleObj>
                    </mc:Choice>
                    <mc:Fallback>
                      <p:oleObj name="Equation" r:id="rId10" imgW="418918" imgH="253890" progId="Equation.DSMT4">
                        <p:embed/>
                        <p:pic>
                          <p:nvPicPr>
                            <p:cNvPr id="0" name="Picture 7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6735" y="2477106"/>
                              <a:ext cx="835266" cy="48101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4918049"/>
                    </p:ext>
                  </p:extLst>
                </p:nvPr>
              </p:nvGraphicFramePr>
              <p:xfrm>
                <a:off x="718072" y="3552556"/>
                <a:ext cx="885182" cy="4810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8" name="Equation" r:id="rId11" imgW="444114" imgH="253780" progId="Equation.DSMT4">
                        <p:embed/>
                      </p:oleObj>
                    </mc:Choice>
                    <mc:Fallback>
                      <p:oleObj name="Equation" r:id="rId11" imgW="444114" imgH="253780" progId="Equation.DSMT4">
                        <p:embed/>
                        <p:pic>
                          <p:nvPicPr>
                            <p:cNvPr id="0" name="Picture 7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8072" y="3552556"/>
                              <a:ext cx="885182" cy="4810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8" name="TextBox 27"/>
              <p:cNvSpPr txBox="1"/>
              <p:nvPr/>
            </p:nvSpPr>
            <p:spPr>
              <a:xfrm>
                <a:off x="3185633" y="4941168"/>
                <a:ext cx="18904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Gun 4.3 Cavity</a:t>
                </a:r>
                <a:endParaRPr lang="zh-CN" altLang="en-US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>
            <a:xfrm flipH="1" flipV="1">
              <a:off x="325261" y="5114446"/>
              <a:ext cx="1128583" cy="79476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90568" y="5909210"/>
              <a:ext cx="25692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cathode plane at z = 0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3402620" y="3241854"/>
              <a:ext cx="0" cy="639694"/>
            </a:xfrm>
            <a:prstGeom prst="straightConnector1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3411246" y="3869674"/>
              <a:ext cx="728948" cy="0"/>
            </a:xfrm>
            <a:prstGeom prst="straightConnector1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3356490" y="3068960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de-DE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050692" y="3645024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de-DE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52120" y="2719634"/>
                <a:ext cx="2085956" cy="718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Z</m:t>
                      </m:r>
                      <m:r>
                        <m:rPr>
                          <m:sty m:val="p"/>
                        </m:rPr>
                        <a:rPr lang="en-US" sz="2000" b="0" i="0" baseline="-25000" smtClean="0">
                          <a:latin typeface="Cambria Math"/>
                        </a:rPr>
                        <m:t>s</m:t>
                      </m:r>
                      <m:r>
                        <a:rPr lang="de-DE" sz="2000" i="0" smtClean="0">
                          <a:latin typeface="Cambria Math"/>
                        </a:rPr>
                        <m:t>=</m:t>
                      </m:r>
                      <m:r>
                        <a:rPr lang="en-US" sz="2000" b="0" i="0" smtClean="0">
                          <a:latin typeface="Cambria Math"/>
                        </a:rPr>
                        <m:t>(1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j</m:t>
                      </m:r>
                      <m:r>
                        <a:rPr lang="en-US" sz="2000" b="0" i="0" smtClean="0">
                          <a:latin typeface="Cambria Math"/>
                        </a:rPr>
                        <m:t>)</m:t>
                      </m:r>
                      <m:rad>
                        <m:radPr>
                          <m:degHide m:val="on"/>
                          <m:ctrlPr>
                            <a:rPr lang="de-DE" sz="200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20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de-DE" sz="2000" i="0" smtClean="0">
                                  <a:latin typeface="Cambria Math"/>
                                  <a:ea typeface="Cambria Math"/>
                                </a:rPr>
                                <m:t>ωμ</m:t>
                              </m:r>
                            </m:num>
                            <m:den>
                              <m:r>
                                <a:rPr lang="en-US" sz="2000" b="0" i="0" smtClean="0">
                                  <a:latin typeface="Cambria Math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  <a:ea typeface="Cambria Math"/>
                                </a:rPr>
                                <m:t>σ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de-DE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2719634"/>
                <a:ext cx="2085956" cy="71865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Connector 40"/>
          <p:cNvCxnSpPr/>
          <p:nvPr/>
        </p:nvCxnSpPr>
        <p:spPr>
          <a:xfrm flipH="1">
            <a:off x="900840" y="1176956"/>
            <a:ext cx="778948" cy="0"/>
          </a:xfrm>
          <a:prstGeom prst="line">
            <a:avLst/>
          </a:prstGeom>
          <a:ln w="254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076056" y="3634536"/>
            <a:ext cx="3925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zh-CN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: conductivity,  </a:t>
            </a:r>
            <a:r>
              <a:rPr lang="el-GR" altLang="zh-CN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: angular frequency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27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3141655" cy="8382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thode Studies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39552" y="3108715"/>
            <a:ext cx="7704856" cy="3238620"/>
            <a:chOff x="539552" y="2917189"/>
            <a:chExt cx="7704856" cy="3238620"/>
          </a:xfrm>
        </p:grpSpPr>
        <p:sp>
          <p:nvSpPr>
            <p:cNvPr id="8" name="TextBox 7"/>
            <p:cNvSpPr txBox="1"/>
            <p:nvPr/>
          </p:nvSpPr>
          <p:spPr>
            <a:xfrm>
              <a:off x="1511152" y="2917189"/>
              <a:ext cx="615719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Space charge field vs. time </a:t>
              </a:r>
            </a:p>
            <a:p>
              <a:pPr algn="ctr"/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in correspondence to various conductivities of cathode material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 rot="10800000">
              <a:off x="539552" y="3709726"/>
              <a:ext cx="461665" cy="2009736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SPCH Field</a:t>
              </a:r>
              <a:endParaRPr lang="de-DE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3429000"/>
              <a:ext cx="7344816" cy="2726809"/>
            </a:xfrm>
            <a:prstGeom prst="rect">
              <a:avLst/>
            </a:prstGeom>
          </p:spPr>
        </p:pic>
      </p:grpSp>
      <p:grpSp>
        <p:nvGrpSpPr>
          <p:cNvPr id="25" name="Group 24"/>
          <p:cNvGrpSpPr/>
          <p:nvPr/>
        </p:nvGrpSpPr>
        <p:grpSpPr>
          <a:xfrm>
            <a:off x="339221" y="1540529"/>
            <a:ext cx="8553259" cy="1600439"/>
            <a:chOff x="339221" y="1540529"/>
            <a:chExt cx="8553259" cy="1600439"/>
          </a:xfrm>
        </p:grpSpPr>
        <p:sp>
          <p:nvSpPr>
            <p:cNvPr id="19" name="TextBox 18"/>
            <p:cNvSpPr txBox="1"/>
            <p:nvPr/>
          </p:nvSpPr>
          <p:spPr>
            <a:xfrm>
              <a:off x="339221" y="1940639"/>
              <a:ext cx="855325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ith bunch parameters: -1nC, 0.4mm(radius), 500k(particle numbers), 2ps/21.5ps\2ps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y using the same mesh resolution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during propagation time up to 80ps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at the same location, z=5mm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63075" y="1540529"/>
              <a:ext cx="273630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Simulation performed </a:t>
              </a:r>
              <a:endParaRPr lang="de-DE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 rot="16200000">
            <a:off x="4354154" y="5361651"/>
            <a:ext cx="461665" cy="200973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im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s</a:t>
            </a:r>
            <a:endParaRPr lang="de-DE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3141655" cy="8382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mmary &amp; Plans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556792"/>
            <a:ext cx="8715404" cy="4875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ummary</a:t>
            </a:r>
          </a:p>
          <a:p>
            <a:pPr algn="just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n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Field simulations for gun 4.1 &amp; 4.3 done, desired fields produced</a:t>
            </a:r>
          </a:p>
          <a:p>
            <a:pPr algn="just">
              <a:lnSpc>
                <a:spcPts val="25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n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CST PIC results (1nC) on beam energy and spread, beam size, bunch  length and beam emittance obtained, compared to ASTRA. The discrepancy with ASTRA is about 10%, 5%, 9% and 20%, respectively. </a:t>
            </a:r>
          </a:p>
          <a:p>
            <a:pPr algn="just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n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imulations on cathode study showed the influence of the cathode material on the space charge field. </a:t>
            </a:r>
          </a:p>
          <a:p>
            <a:pPr algn="just">
              <a:lnSpc>
                <a:spcPts val="2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altLang="zh-CN" sz="22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lans</a:t>
            </a:r>
          </a:p>
          <a:p>
            <a:pPr algn="just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l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erform PIC simulations </a:t>
            </a:r>
          </a:p>
          <a:p>
            <a:pPr marL="1257300" lvl="2" indent="-342900" algn="just">
              <a:lnSpc>
                <a:spcPts val="2500"/>
              </a:lnSpc>
              <a:spcBef>
                <a:spcPts val="600"/>
              </a:spcBef>
              <a:spcAft>
                <a:spcPts val="600"/>
              </a:spcAft>
              <a:buFont typeface="Symbol" pitchFamily="18" charset="2"/>
              <a:buChar char="-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for various bunch charges</a:t>
            </a:r>
          </a:p>
          <a:p>
            <a:pPr marL="1257300" lvl="2" indent="-342900" algn="just">
              <a:lnSpc>
                <a:spcPts val="2500"/>
              </a:lnSpc>
              <a:spcBef>
                <a:spcPts val="600"/>
              </a:spcBef>
              <a:spcAft>
                <a:spcPts val="600"/>
              </a:spcAft>
              <a:buFont typeface="Symbol" pitchFamily="18" charset="2"/>
              <a:buChar char="-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with inhomogeneous particle distributions </a:t>
            </a:r>
          </a:p>
          <a:p>
            <a:pPr algn="just">
              <a:lnSpc>
                <a:spcPts val="2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l"/>
            </a:pP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Further study on the influence of cathod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aterial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on the beam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qualities</a:t>
            </a:r>
          </a:p>
        </p:txBody>
      </p:sp>
    </p:spTree>
    <p:extLst>
      <p:ext uri="{BB962C8B-B14F-4D97-AF65-F5344CB8AC3E}">
        <p14:creationId xmlns:p14="http://schemas.microsoft.com/office/powerpoint/2010/main" val="48127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228498" y="2492896"/>
            <a:ext cx="5204182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60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ks for </a:t>
            </a:r>
          </a:p>
          <a:p>
            <a:pPr algn="ctr"/>
            <a:r>
              <a:rPr lang="en-US" altLang="zh-CN" sz="60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our attention!</a:t>
            </a:r>
            <a:endParaRPr lang="zh-CN" altLang="en-US" sz="6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1548929" cy="8382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ntents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2982" y="1502614"/>
            <a:ext cx="8497490" cy="5069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§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ntroduction </a:t>
            </a:r>
          </a:p>
          <a:p>
            <a:pPr marL="285750" indent="-285750">
              <a:lnSpc>
                <a:spcPts val="3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§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ST field simulation</a:t>
            </a:r>
          </a:p>
          <a:p>
            <a:pPr marL="800100" lvl="1" indent="-342900">
              <a:lnSpc>
                <a:spcPts val="2800"/>
              </a:lnSpc>
              <a:spcBef>
                <a:spcPts val="300"/>
              </a:spcBef>
              <a:spcAft>
                <a:spcPts val="300"/>
              </a:spcAft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igenmode simulation for Gun 4.3 cavity</a:t>
            </a:r>
          </a:p>
          <a:p>
            <a:pPr marL="800100" lvl="1" indent="-342900">
              <a:lnSpc>
                <a:spcPts val="2800"/>
              </a:lnSpc>
              <a:spcBef>
                <a:spcPts val="300"/>
              </a:spcBef>
              <a:spcAft>
                <a:spcPts val="300"/>
              </a:spcAft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enoids  simulation</a:t>
            </a:r>
          </a:p>
          <a:p>
            <a:pPr marL="285750" indent="-285750">
              <a:lnSpc>
                <a:spcPts val="3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§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ST PIC simulation </a:t>
            </a:r>
          </a:p>
          <a:p>
            <a:pPr marL="800100" lvl="1" indent="-342900">
              <a:lnSpc>
                <a:spcPts val="2800"/>
              </a:lnSpc>
              <a:spcBef>
                <a:spcPts val="300"/>
              </a:spcBef>
              <a:spcAft>
                <a:spcPts val="300"/>
              </a:spcAft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dified simulation model</a:t>
            </a:r>
          </a:p>
          <a:p>
            <a:pPr marL="800100" lvl="1" indent="-342900">
              <a:lnSpc>
                <a:spcPts val="2800"/>
              </a:lnSpc>
              <a:spcBef>
                <a:spcPts val="300"/>
              </a:spcBef>
              <a:spcAft>
                <a:spcPts val="300"/>
              </a:spcAft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TRA particles import</a:t>
            </a:r>
          </a:p>
          <a:p>
            <a:pPr marL="800100" lvl="1" indent="-342900">
              <a:lnSpc>
                <a:spcPts val="2800"/>
              </a:lnSpc>
              <a:spcBef>
                <a:spcPts val="300"/>
              </a:spcBef>
              <a:spcAft>
                <a:spcPts val="300"/>
              </a:spcAft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mulation results</a:t>
            </a:r>
          </a:p>
          <a:p>
            <a:pPr marL="285750" indent="-285750">
              <a:lnSpc>
                <a:spcPts val="3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§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iscussion</a:t>
            </a:r>
          </a:p>
          <a:p>
            <a:pPr marL="742950" lvl="1" indent="-285750">
              <a:lnSpc>
                <a:spcPts val="3000"/>
              </a:lnSpc>
              <a:spcBef>
                <a:spcPts val="300"/>
              </a:spcBef>
              <a:spcAft>
                <a:spcPts val="300"/>
              </a:spcAft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thode studies</a:t>
            </a:r>
          </a:p>
          <a:p>
            <a:pPr marL="285750" indent="-285750">
              <a:lnSpc>
                <a:spcPts val="3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§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Next steps</a:t>
            </a:r>
          </a:p>
        </p:txBody>
      </p:sp>
    </p:spTree>
    <p:extLst>
      <p:ext uri="{BB962C8B-B14F-4D97-AF65-F5344CB8AC3E}">
        <p14:creationId xmlns:p14="http://schemas.microsoft.com/office/powerpoint/2010/main" val="28656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2341017" cy="8382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8775" y="1687116"/>
            <a:ext cx="7992888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otivatio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ain tasks </a:t>
            </a:r>
          </a:p>
          <a:p>
            <a:pPr marL="800100" lvl="1" indent="-342900">
              <a:lnSpc>
                <a:spcPct val="150000"/>
              </a:lnSpc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D CST field simulations (Gun 4.1/4.3 cavity, Solenoids)</a:t>
            </a:r>
          </a:p>
          <a:p>
            <a:pPr marL="800100" lvl="1" indent="-342900">
              <a:lnSpc>
                <a:spcPct val="150000"/>
              </a:lnSpc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D CST beam dynamic simulations</a:t>
            </a:r>
          </a:p>
          <a:p>
            <a:pPr marL="1645920" lvl="3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or different bunch charges </a:t>
            </a:r>
          </a:p>
          <a:p>
            <a:pPr marL="1645920" lvl="3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with homogeneous/inhomogeneous particle distributions</a:t>
            </a:r>
          </a:p>
          <a:p>
            <a:pPr marL="1645920" lvl="3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nvergence study and comparisons to ASTRA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  <a:p>
            <a:pPr marL="788670" lvl="1" indent="-342900">
              <a:lnSpc>
                <a:spcPct val="150000"/>
              </a:lnSpc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thode studies</a:t>
            </a:r>
          </a:p>
          <a:p>
            <a:pPr marL="1645920" lvl="3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nfluences from materials, non-uniformities, ……on beam qualities</a:t>
            </a:r>
          </a:p>
          <a:p>
            <a:pPr marL="800100" lvl="1" indent="-342900">
              <a:lnSpc>
                <a:spcPct val="150000"/>
              </a:lnSpc>
              <a:buFont typeface="Symbol" pitchFamily="18" charset="2"/>
              <a:buChar char="-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mittance study</a:t>
            </a:r>
            <a:endParaRPr lang="de-DE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0858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33276" y="476672"/>
            <a:ext cx="3349129" cy="8382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T Field Simulation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表格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509210"/>
              </p:ext>
            </p:extLst>
          </p:nvPr>
        </p:nvGraphicFramePr>
        <p:xfrm>
          <a:off x="5440386" y="2085288"/>
          <a:ext cx="3168352" cy="153244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1683187"/>
                <a:gridCol w="1485165"/>
              </a:tblGrid>
              <a:tr h="0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mulation results</a:t>
                      </a:r>
                      <a:endParaRPr lang="zh-CN" altLang="en-US" sz="2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zh-CN" sz="1100" b="1" dirty="0" smtClean="0">
                        <a:solidFill>
                          <a:srgbClr val="0033C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4616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Mode</a:t>
                      </a:r>
                      <a:endParaRPr lang="zh-CN" altLang="en-US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mode</a:t>
                      </a:r>
                      <a:endParaRPr lang="zh-CN" altLang="en-US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4616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Field</a:t>
                      </a:r>
                      <a:r>
                        <a:rPr lang="en-US" altLang="zh-CN" sz="16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Ratio</a:t>
                      </a:r>
                      <a:endParaRPr lang="zh-CN" altLang="en-US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04</a:t>
                      </a:r>
                      <a:endParaRPr lang="zh-CN" altLang="en-US" sz="1600" b="1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438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latin typeface="Times New Roman" pitchFamily="18" charset="0"/>
                          <a:cs typeface="Times New Roman" pitchFamily="18" charset="0"/>
                        </a:rPr>
                        <a:t>Frequency</a:t>
                      </a:r>
                      <a:endParaRPr lang="zh-CN" altLang="en-US" sz="1600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3019 GHz</a:t>
                      </a:r>
                      <a:endParaRPr lang="zh-CN" altLang="en-US" sz="1600" b="1" dirty="0" smtClean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</a:tbl>
          </a:graphicData>
        </a:graphic>
      </p:graphicFrame>
      <p:sp>
        <p:nvSpPr>
          <p:cNvPr id="43" name="矩形 2"/>
          <p:cNvSpPr/>
          <p:nvPr/>
        </p:nvSpPr>
        <p:spPr>
          <a:xfrm>
            <a:off x="5115593" y="1502012"/>
            <a:ext cx="349314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274320">
              <a:buFont typeface="Wingdings" pitchFamily="2" charset="2"/>
              <a:buChar char="§"/>
            </a:pPr>
            <a:r>
              <a:rPr lang="en-US" altLang="zh-CN" sz="2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igenmode Calculations</a:t>
            </a:r>
            <a:endParaRPr lang="zh-CN" altLang="en-US" sz="2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932040" y="3981613"/>
            <a:ext cx="4355024" cy="2846917"/>
            <a:chOff x="4891038" y="3859906"/>
            <a:chExt cx="4355024" cy="2962361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73" t="7553" r="11153" b="11500"/>
            <a:stretch/>
          </p:blipFill>
          <p:spPr bwMode="auto">
            <a:xfrm>
              <a:off x="4926419" y="3859906"/>
              <a:ext cx="4166345" cy="293861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0" name="矩形 2"/>
            <p:cNvSpPr/>
            <p:nvPr/>
          </p:nvSpPr>
          <p:spPr>
            <a:xfrm>
              <a:off x="5357630" y="5743534"/>
              <a:ext cx="388843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8580"/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Accelerating Ez field along z-axis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29454" y="6422157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4866105" y="4828568"/>
              <a:ext cx="512412" cy="462545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000" b="1" dirty="0" err="1" smtClean="0">
                  <a:latin typeface="Times New Roman" pitchFamily="18" charset="0"/>
                  <a:cs typeface="Times New Roman" pitchFamily="18" charset="0"/>
                </a:rPr>
                <a:t>Ez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99789" y="1605141"/>
            <a:ext cx="4996417" cy="5199609"/>
            <a:chOff x="65285" y="1571612"/>
            <a:chExt cx="4996417" cy="5199609"/>
          </a:xfrm>
        </p:grpSpPr>
        <p:grpSp>
          <p:nvGrpSpPr>
            <p:cNvPr id="56" name="Group 55"/>
            <p:cNvGrpSpPr/>
            <p:nvPr/>
          </p:nvGrpSpPr>
          <p:grpSpPr>
            <a:xfrm>
              <a:off x="65285" y="1571612"/>
              <a:ext cx="4996417" cy="5199609"/>
              <a:chOff x="303160" y="1541758"/>
              <a:chExt cx="5379759" cy="5199609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303160" y="1541758"/>
                <a:ext cx="5204944" cy="5199609"/>
                <a:chOff x="303160" y="1541758"/>
                <a:chExt cx="5204944" cy="5199609"/>
              </a:xfrm>
            </p:grpSpPr>
            <p:pic>
              <p:nvPicPr>
                <p:cNvPr id="46" name="Picture 45"/>
                <p:cNvPicPr preferRelativeResize="0">
                  <a:picLocks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613" t="2188" r="5161"/>
                <a:stretch/>
              </p:blipFill>
              <p:spPr>
                <a:xfrm>
                  <a:off x="303160" y="1541758"/>
                  <a:ext cx="5204943" cy="2359220"/>
                </a:xfrm>
                <a:prstGeom prst="rect">
                  <a:avLst/>
                </a:prstGeom>
                <a:ln w="19050">
                  <a:solidFill>
                    <a:srgbClr val="0000FF"/>
                  </a:solidFill>
                </a:ln>
              </p:spPr>
            </p:pic>
            <p:grpSp>
              <p:nvGrpSpPr>
                <p:cNvPr id="48" name="Group 47"/>
                <p:cNvGrpSpPr/>
                <p:nvPr/>
              </p:nvGrpSpPr>
              <p:grpSpPr>
                <a:xfrm rot="10800000">
                  <a:off x="303160" y="3929114"/>
                  <a:ext cx="5204944" cy="2812253"/>
                  <a:chOff x="2138834" y="1990087"/>
                  <a:chExt cx="7242364" cy="4162911"/>
                </a:xfrm>
              </p:grpSpPr>
              <p:pic>
                <p:nvPicPr>
                  <p:cNvPr id="49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138834" y="1990087"/>
                    <a:ext cx="7242364" cy="4162911"/>
                  </a:xfrm>
                  <a:prstGeom prst="rect">
                    <a:avLst/>
                  </a:prstGeom>
                  <a:noFill/>
                  <a:ln w="19050">
                    <a:solidFill>
                      <a:srgbClr val="0000FF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cxnSp>
                <p:nvCxnSpPr>
                  <p:cNvPr id="50" name="Straight Arrow Connector 49"/>
                  <p:cNvCxnSpPr/>
                  <p:nvPr/>
                </p:nvCxnSpPr>
                <p:spPr>
                  <a:xfrm>
                    <a:off x="7261103" y="3838076"/>
                    <a:ext cx="231686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Arrow Connector 50"/>
                  <p:cNvCxnSpPr/>
                  <p:nvPr/>
                </p:nvCxnSpPr>
                <p:spPr>
                  <a:xfrm flipH="1">
                    <a:off x="7504297" y="3838076"/>
                    <a:ext cx="115843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Arrow Connector 51"/>
                  <p:cNvCxnSpPr/>
                  <p:nvPr/>
                </p:nvCxnSpPr>
                <p:spPr>
                  <a:xfrm flipH="1">
                    <a:off x="4118020" y="3821824"/>
                    <a:ext cx="115843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Arrow Connector 52"/>
                  <p:cNvCxnSpPr/>
                  <p:nvPr/>
                </p:nvCxnSpPr>
                <p:spPr>
                  <a:xfrm>
                    <a:off x="3828513" y="3820795"/>
                    <a:ext cx="247009" cy="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sp>
            <p:nvSpPr>
              <p:cNvPr id="54" name="矩形 2"/>
              <p:cNvSpPr/>
              <p:nvPr/>
            </p:nvSpPr>
            <p:spPr>
              <a:xfrm>
                <a:off x="1994326" y="1541758"/>
                <a:ext cx="3688593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"/>
                <a:r>
                  <a:rPr lang="en-US" altLang="zh-CN" sz="1900" b="1" dirty="0" smtClean="0">
                    <a:latin typeface="Times New Roman" pitchFamily="18" charset="0"/>
                    <a:cs typeface="Times New Roman" pitchFamily="18" charset="0"/>
                  </a:rPr>
                  <a:t>Simulation Model for Gun 4.3 </a:t>
                </a:r>
                <a:endParaRPr lang="zh-CN" altLang="en-US" sz="19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矩形 2"/>
              <p:cNvSpPr/>
              <p:nvPr/>
            </p:nvSpPr>
            <p:spPr>
              <a:xfrm>
                <a:off x="1540454" y="4758495"/>
                <a:ext cx="2999840" cy="384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"/>
                <a:r>
                  <a:rPr lang="en-US" altLang="zh-CN" sz="1900" b="1" dirty="0" smtClean="0">
                    <a:latin typeface="Times New Roman" pitchFamily="18" charset="0"/>
                    <a:cs typeface="Times New Roman" pitchFamily="18" charset="0"/>
                  </a:rPr>
                  <a:t>Geometry Settings/mm</a:t>
                </a:r>
                <a:endParaRPr lang="zh-CN" altLang="en-US" sz="19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532662" y="4214818"/>
              <a:ext cx="3960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55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214546" y="4214818"/>
              <a:ext cx="50006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100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 rot="5400000">
              <a:off x="2446437" y="5260186"/>
              <a:ext cx="6840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180.64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5400000">
              <a:off x="467277" y="5220350"/>
              <a:ext cx="68400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179.90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142976" y="5109008"/>
              <a:ext cx="396000" cy="216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20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 rot="5400000">
              <a:off x="4500166" y="5123638"/>
              <a:ext cx="49057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itchFamily="18" charset="0"/>
                  <a:cs typeface="Times New Roman" pitchFamily="18" charset="0"/>
                </a:rPr>
                <a:t>100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450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575781" y="511917"/>
            <a:ext cx="3349129" cy="838200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T Field (Solenoids) </a:t>
            </a:r>
            <a:b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mulation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72132" y="1413748"/>
            <a:ext cx="3417149" cy="206960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marL="91440" indent="-91440">
              <a:lnSpc>
                <a:spcPts val="26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Pos. of Main = 276 mm</a:t>
            </a:r>
            <a:endParaRPr lang="zh-CN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1440" indent="-91440">
              <a:lnSpc>
                <a:spcPts val="26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Pos. of Bucking = -172 mm</a:t>
            </a:r>
            <a:endParaRPr lang="zh-CN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1440" indent="-91440">
              <a:lnSpc>
                <a:spcPts val="26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Cur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. of Main = 375 A</a:t>
            </a:r>
            <a:endParaRPr lang="zh-CN" alt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1440" indent="-91440">
              <a:lnSpc>
                <a:spcPts val="26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Curr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. of Bucking = -31 A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91440" indent="-91440">
              <a:lnSpc>
                <a:spcPts val="26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max</a:t>
            </a:r>
            <a:r>
              <a:rPr lang="en-US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≈ 0.2279 T</a:t>
            </a:r>
          </a:p>
          <a:p>
            <a:pPr marL="91440" indent="-91440">
              <a:lnSpc>
                <a:spcPts val="2600"/>
              </a:lnSpc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0,0,0) ≈10</a:t>
            </a:r>
            <a:r>
              <a:rPr lang="en-US" sz="20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7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baseline="30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22357" y="511917"/>
            <a:ext cx="8954946" cy="6310561"/>
            <a:chOff x="260524" y="511917"/>
            <a:chExt cx="8954946" cy="6310561"/>
          </a:xfrm>
        </p:grpSpPr>
        <p:grpSp>
          <p:nvGrpSpPr>
            <p:cNvPr id="15" name="组合 14"/>
            <p:cNvGrpSpPr/>
            <p:nvPr/>
          </p:nvGrpSpPr>
          <p:grpSpPr>
            <a:xfrm>
              <a:off x="260524" y="511917"/>
              <a:ext cx="5458133" cy="6142719"/>
              <a:chOff x="308024" y="1500174"/>
              <a:chExt cx="5458133" cy="6142719"/>
            </a:xfrm>
          </p:grpSpPr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 rotWithShape="1">
              <a:blip r:embed="rId2"/>
              <a:srcRect l="1637" t="12060" b="1958"/>
              <a:stretch/>
            </p:blipFill>
            <p:spPr bwMode="auto">
              <a:xfrm>
                <a:off x="312385" y="4262317"/>
                <a:ext cx="5367186" cy="3380576"/>
              </a:xfrm>
              <a:prstGeom prst="rect">
                <a:avLst/>
              </a:prstGeom>
              <a:noFill/>
              <a:ln w="19050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2714527" y="4386212"/>
                <a:ext cx="305163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Times New Roman" pitchFamily="18" charset="0"/>
                    <a:cs typeface="Times New Roman" pitchFamily="18" charset="0"/>
                  </a:rPr>
                  <a:t>  Geometrical Settings/cm</a:t>
                </a:r>
                <a:endParaRPr lang="zh-CN" alt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4" name="组合 13"/>
              <p:cNvGrpSpPr/>
              <p:nvPr/>
            </p:nvGrpSpPr>
            <p:grpSpPr>
              <a:xfrm>
                <a:off x="308024" y="1500174"/>
                <a:ext cx="5383422" cy="2786082"/>
                <a:chOff x="308024" y="1500174"/>
                <a:chExt cx="4131505" cy="2534162"/>
              </a:xfrm>
            </p:grpSpPr>
            <p:pic>
              <p:nvPicPr>
                <p:cNvPr id="9" name="Picture 1"/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184" t="15100" r="2500" b="5871"/>
                <a:stretch/>
              </p:blipFill>
              <p:spPr>
                <a:xfrm>
                  <a:off x="308024" y="1500174"/>
                  <a:ext cx="4121100" cy="2534162"/>
                </a:xfrm>
                <a:prstGeom prst="rect">
                  <a:avLst/>
                </a:prstGeom>
                <a:ln w="19050">
                  <a:solidFill>
                    <a:srgbClr val="0033CC"/>
                  </a:solidFill>
                </a:ln>
              </p:spPr>
            </p:pic>
            <p:sp>
              <p:nvSpPr>
                <p:cNvPr id="13" name="矩形 12"/>
                <p:cNvSpPr/>
                <p:nvPr/>
              </p:nvSpPr>
              <p:spPr>
                <a:xfrm>
                  <a:off x="2796934" y="2428868"/>
                  <a:ext cx="1642595" cy="64387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342900" indent="-342900" algn="r"/>
                  <a:r>
                    <a:rPr lang="en-US" altLang="zh-CN" sz="2000" b="1" dirty="0" smtClean="0">
                      <a:latin typeface="Times New Roman" pitchFamily="18" charset="0"/>
                      <a:cs typeface="Times New Roman" pitchFamily="18" charset="0"/>
                    </a:rPr>
                    <a:t>Simulation Model</a:t>
                  </a:r>
                </a:p>
                <a:p>
                  <a:pPr marL="342900" indent="-342900" algn="r"/>
                  <a:r>
                    <a:rPr lang="en-US" altLang="zh-CN" sz="2000" b="1" dirty="0" smtClean="0">
                      <a:latin typeface="Times New Roman" pitchFamily="18" charset="0"/>
                      <a:cs typeface="Times New Roman" pitchFamily="18" charset="0"/>
                    </a:rPr>
                    <a:t>for Solenoids </a:t>
                  </a:r>
                  <a:endParaRPr lang="zh-CN" alt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16" name="TextBox 15"/>
            <p:cNvSpPr txBox="1"/>
            <p:nvPr/>
          </p:nvSpPr>
          <p:spPr>
            <a:xfrm>
              <a:off x="5652027" y="6453146"/>
              <a:ext cx="356344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429256" y="3497821"/>
            <a:ext cx="3700825" cy="3255484"/>
            <a:chOff x="5429256" y="3497821"/>
            <a:chExt cx="3700825" cy="3255484"/>
          </a:xfrm>
        </p:grpSpPr>
        <p:grpSp>
          <p:nvGrpSpPr>
            <p:cNvPr id="20" name="组合 19"/>
            <p:cNvGrpSpPr/>
            <p:nvPr/>
          </p:nvGrpSpPr>
          <p:grpSpPr>
            <a:xfrm>
              <a:off x="5429256" y="3497821"/>
              <a:ext cx="3700825" cy="3158389"/>
              <a:chOff x="5429256" y="3497821"/>
              <a:chExt cx="3700825" cy="3158389"/>
            </a:xfrm>
          </p:grpSpPr>
          <p:pic>
            <p:nvPicPr>
              <p:cNvPr id="2050" name="Picture 2"/>
              <p:cNvPicPr preferRelativeResize="0">
                <a:picLocks noChangeArrowheads="1"/>
              </p:cNvPicPr>
              <p:nvPr/>
            </p:nvPicPr>
            <p:blipFill>
              <a:blip r:embed="rId4"/>
              <a:srcRect l="12583" t="11137" r="16145" b="11059"/>
              <a:stretch>
                <a:fillRect/>
              </a:stretch>
            </p:blipFill>
            <p:spPr bwMode="auto">
              <a:xfrm>
                <a:off x="5429256" y="3529892"/>
                <a:ext cx="3671999" cy="312631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pic>
          <p:sp>
            <p:nvSpPr>
              <p:cNvPr id="19" name="矩形 2"/>
              <p:cNvSpPr/>
              <p:nvPr/>
            </p:nvSpPr>
            <p:spPr>
              <a:xfrm>
                <a:off x="6696090" y="3497821"/>
                <a:ext cx="2433991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" algn="r"/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Longitudinal B field </a:t>
                </a:r>
              </a:p>
              <a:p>
                <a:pPr marL="68580" algn="r"/>
                <a:r>
                  <a:rPr lang="en-US" altLang="zh-CN" b="1" dirty="0" smtClean="0">
                    <a:latin typeface="Times New Roman" pitchFamily="18" charset="0"/>
                    <a:cs typeface="Times New Roman" pitchFamily="18" charset="0"/>
                  </a:rPr>
                  <a:t>along z-axis</a:t>
                </a:r>
                <a:endParaRPr lang="zh-CN" alt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 rot="16200000">
              <a:off x="5534112" y="4533988"/>
              <a:ext cx="492443" cy="583729"/>
            </a:xfrm>
            <a:prstGeom prst="rect">
              <a:avLst/>
            </a:prstGeom>
            <a:noFill/>
          </p:spPr>
          <p:txBody>
            <a:bodyPr vert="eaVert" wrap="square" rtlCol="0">
              <a:spAutoFit/>
            </a:bodyPr>
            <a:lstStyle/>
            <a:p>
              <a:r>
                <a:rPr lang="en-US" altLang="zh-CN" sz="2000" b="1" dirty="0" err="1" smtClean="0">
                  <a:latin typeface="Times New Roman" pitchFamily="18" charset="0"/>
                  <a:cs typeface="Times New Roman" pitchFamily="18" charset="0"/>
                </a:rPr>
                <a:t>Bz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038929" y="6353195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矩形 2"/>
          <p:cNvSpPr/>
          <p:nvPr/>
        </p:nvSpPr>
        <p:spPr>
          <a:xfrm>
            <a:off x="145008" y="1467532"/>
            <a:ext cx="41044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§"/>
            </a:pPr>
            <a:r>
              <a:rPr lang="en-US" altLang="zh-CN" sz="2200" b="1" dirty="0" smtClean="0">
                <a:latin typeface="Times New Roman" pitchFamily="18" charset="0"/>
                <a:cs typeface="Times New Roman" pitchFamily="18" charset="0"/>
              </a:rPr>
              <a:t>PIC Simulation Model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142844" y="5254668"/>
            <a:ext cx="7858180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n. mesh step= 0.01mm</a:t>
            </a:r>
          </a:p>
          <a:p>
            <a:pPr marL="285750" indent="-285750">
              <a:lnSpc>
                <a:spcPts val="2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eshcell numbers: up to 1000M</a:t>
            </a:r>
          </a:p>
          <a:p>
            <a:pPr marL="285750" indent="-285750">
              <a:lnSpc>
                <a:spcPts val="2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cluding PIC position monitor, phase-space monitors for momentum, energy, velocity… , 2D particle monitors and particle import interfaces</a:t>
            </a:r>
          </a:p>
        </p:txBody>
      </p:sp>
      <p:grpSp>
        <p:nvGrpSpPr>
          <p:cNvPr id="4" name="Group 216"/>
          <p:cNvGrpSpPr/>
          <p:nvPr/>
        </p:nvGrpSpPr>
        <p:grpSpPr>
          <a:xfrm>
            <a:off x="165387" y="1917900"/>
            <a:ext cx="5930561" cy="3297050"/>
            <a:chOff x="-10636" y="1992532"/>
            <a:chExt cx="5930561" cy="3297050"/>
          </a:xfrm>
        </p:grpSpPr>
        <p:grpSp>
          <p:nvGrpSpPr>
            <p:cNvPr id="5" name="Group 190"/>
            <p:cNvGrpSpPr/>
            <p:nvPr/>
          </p:nvGrpSpPr>
          <p:grpSpPr>
            <a:xfrm>
              <a:off x="-10636" y="1992532"/>
              <a:ext cx="5930561" cy="3297050"/>
              <a:chOff x="-10636" y="1813244"/>
              <a:chExt cx="5930561" cy="3297050"/>
            </a:xfrm>
          </p:grpSpPr>
          <p:grpSp>
            <p:nvGrpSpPr>
              <p:cNvPr id="6" name="Group 172"/>
              <p:cNvGrpSpPr/>
              <p:nvPr/>
            </p:nvGrpSpPr>
            <p:grpSpPr>
              <a:xfrm>
                <a:off x="-10636" y="1813244"/>
                <a:ext cx="5930561" cy="3297050"/>
                <a:chOff x="138549" y="1490554"/>
                <a:chExt cx="6262264" cy="3297050"/>
              </a:xfrm>
            </p:grpSpPr>
            <p:pic>
              <p:nvPicPr>
                <p:cNvPr id="175" name="Picture 174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36662" y="1490554"/>
                  <a:ext cx="6164151" cy="3234590"/>
                </a:xfrm>
                <a:prstGeom prst="rect">
                  <a:avLst/>
                </a:prstGeom>
                <a:ln w="19050">
                  <a:solidFill>
                    <a:srgbClr val="0070C0"/>
                  </a:solidFill>
                </a:ln>
              </p:spPr>
            </p:pic>
            <p:pic>
              <p:nvPicPr>
                <p:cNvPr id="176" name="Picture 175"/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280" t="17435" r="3150" b="24374"/>
                <a:stretch/>
              </p:blipFill>
              <p:spPr>
                <a:xfrm>
                  <a:off x="1028440" y="1876547"/>
                  <a:ext cx="4121758" cy="219515"/>
                </a:xfrm>
                <a:prstGeom prst="rect">
                  <a:avLst/>
                </a:prstGeom>
                <a:scene3d>
                  <a:camera prst="orthographicFront">
                    <a:rot lat="0" lon="0" rev="21299999"/>
                  </a:camera>
                  <a:lightRig rig="threePt" dir="t"/>
                </a:scene3d>
              </p:spPr>
            </p:pic>
            <p:pic>
              <p:nvPicPr>
                <p:cNvPr id="177" name="Picture 4"/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9460" t="4548" r="15681" b="11059"/>
                <a:stretch/>
              </p:blipFill>
              <p:spPr>
                <a:xfrm>
                  <a:off x="245289" y="4139624"/>
                  <a:ext cx="754695" cy="576894"/>
                </a:xfrm>
                <a:prstGeom prst="rect">
                  <a:avLst/>
                </a:prstGeom>
                <a:ln w="25400">
                  <a:solidFill>
                    <a:srgbClr val="0070C0"/>
                  </a:solidFill>
                </a:ln>
              </p:spPr>
            </p:pic>
            <p:pic>
              <p:nvPicPr>
                <p:cNvPr id="178" name="Picture 5"/>
                <p:cNvPicPr>
                  <a:picLocks noChangeAspect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54127" y="1507121"/>
                  <a:ext cx="700171" cy="541316"/>
                </a:xfrm>
                <a:prstGeom prst="rect">
                  <a:avLst/>
                </a:prstGeom>
                <a:ln w="25400">
                  <a:solidFill>
                    <a:srgbClr val="0070C0"/>
                  </a:solidFill>
                </a:ln>
              </p:spPr>
            </p:pic>
            <p:cxnSp>
              <p:nvCxnSpPr>
                <p:cNvPr id="179" name="Straight Connector 178"/>
                <p:cNvCxnSpPr/>
                <p:nvPr/>
              </p:nvCxnSpPr>
              <p:spPr>
                <a:xfrm flipH="1">
                  <a:off x="233655" y="3008639"/>
                  <a:ext cx="720643" cy="1117337"/>
                </a:xfrm>
                <a:prstGeom prst="line">
                  <a:avLst/>
                </a:prstGeom>
                <a:ln w="1905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/>
                <p:cNvCxnSpPr/>
                <p:nvPr/>
              </p:nvCxnSpPr>
              <p:spPr>
                <a:xfrm flipH="1">
                  <a:off x="999984" y="3046966"/>
                  <a:ext cx="45541" cy="1079010"/>
                </a:xfrm>
                <a:prstGeom prst="line">
                  <a:avLst/>
                </a:prstGeom>
                <a:ln w="1905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" name="Group 180"/>
                <p:cNvGrpSpPr/>
                <p:nvPr/>
              </p:nvGrpSpPr>
              <p:grpSpPr>
                <a:xfrm>
                  <a:off x="1479724" y="2845148"/>
                  <a:ext cx="510558" cy="314906"/>
                  <a:chOff x="1479724" y="2845148"/>
                  <a:chExt cx="510558" cy="314906"/>
                </a:xfrm>
              </p:grpSpPr>
              <p:sp>
                <p:nvSpPr>
                  <p:cNvPr id="188" name="Ellipse 41"/>
                  <p:cNvSpPr/>
                  <p:nvPr/>
                </p:nvSpPr>
                <p:spPr>
                  <a:xfrm rot="213768">
                    <a:off x="1557651" y="2920317"/>
                    <a:ext cx="355886" cy="17664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chemeClr val="accent1">
                        <a:lumMod val="75000"/>
                      </a:schemeClr>
                    </a:solidFill>
                  </a:ln>
                  <a:scene3d>
                    <a:camera prst="orthographicFront">
                      <a:rot lat="0" lon="0" rev="0"/>
                    </a:camera>
                    <a:lightRig rig="threePt" dir="t"/>
                  </a:scene3d>
                  <a:sp3d>
                    <a:bevelT w="381000" h="381000"/>
                  </a:sp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/>
                    <a:endParaRPr lang="de-DE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89" name="Rectangle 188"/>
                  <p:cNvSpPr/>
                  <p:nvPr/>
                </p:nvSpPr>
                <p:spPr>
                  <a:xfrm flipV="1">
                    <a:off x="1479724" y="2845148"/>
                    <a:ext cx="510558" cy="314906"/>
                  </a:xfrm>
                  <a:prstGeom prst="rect">
                    <a:avLst/>
                  </a:prstGeom>
                  <a:noFill/>
                  <a:ln>
                    <a:solidFill>
                      <a:srgbClr val="0033CC"/>
                    </a:solidFill>
                  </a:ln>
                  <a:scene3d>
                    <a:camera prst="orthographicFront">
                      <a:rot lat="0" lon="0" rev="21299999"/>
                    </a:camera>
                    <a:lightRig rig="threePt" dir="t"/>
                  </a:scene3d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de-DE"/>
                  </a:p>
                </p:txBody>
              </p:sp>
            </p:grpSp>
            <p:sp>
              <p:nvSpPr>
                <p:cNvPr id="182" name="TextBox 181"/>
                <p:cNvSpPr txBox="1"/>
                <p:nvPr/>
              </p:nvSpPr>
              <p:spPr>
                <a:xfrm rot="21449197">
                  <a:off x="998147" y="3142337"/>
                  <a:ext cx="2000956" cy="307777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0" rev="21120000"/>
                  </a:camera>
                  <a:lightRig rig="threePt" dir="t"/>
                </a:scene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FF0000"/>
                      </a:solidFill>
                    </a:rPr>
                    <a:t>electron bunch</a:t>
                  </a:r>
                  <a:endParaRPr lang="de-DE" sz="1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83" name="Down Arrow 182"/>
                <p:cNvSpPr/>
                <p:nvPr/>
              </p:nvSpPr>
              <p:spPr>
                <a:xfrm rot="16200000">
                  <a:off x="1600997" y="3272583"/>
                  <a:ext cx="186069" cy="432049"/>
                </a:xfrm>
                <a:prstGeom prst="downArrow">
                  <a:avLst/>
                </a:prstGeom>
                <a:ln w="19050">
                  <a:solidFill>
                    <a:srgbClr val="FF0000"/>
                  </a:solidFill>
                </a:ln>
                <a:scene3d>
                  <a:camera prst="orthographicFront">
                    <a:rot lat="0" lon="0" rev="21299999"/>
                  </a:camera>
                  <a:lightRig rig="threePt" dir="t"/>
                </a:scene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184" name="TextBox 183"/>
                <p:cNvSpPr txBox="1"/>
                <p:nvPr/>
              </p:nvSpPr>
              <p:spPr>
                <a:xfrm>
                  <a:off x="999984" y="4479827"/>
                  <a:ext cx="4357210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FF0000"/>
                      </a:solidFill>
                    </a:rPr>
                    <a:t>2D Particle Monitors: transversal/longitudinal</a:t>
                  </a:r>
                  <a:endParaRPr lang="en-US" sz="1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85" name="TextBox 184"/>
                <p:cNvSpPr txBox="1"/>
                <p:nvPr/>
              </p:nvSpPr>
              <p:spPr>
                <a:xfrm>
                  <a:off x="138549" y="1988055"/>
                  <a:ext cx="1562046" cy="5027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ts val="1600"/>
                    </a:lnSpc>
                  </a:pPr>
                  <a:r>
                    <a:rPr lang="en-US" sz="1400" b="1" dirty="0" smtClean="0">
                      <a:solidFill>
                        <a:srgbClr val="FF0000"/>
                      </a:solidFill>
                    </a:rPr>
                    <a:t>Particle Import Interface</a:t>
                  </a:r>
                  <a:endParaRPr lang="de-DE" sz="1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86" name="TextBox 185"/>
                <p:cNvSpPr txBox="1"/>
                <p:nvPr/>
              </p:nvSpPr>
              <p:spPr>
                <a:xfrm rot="181008">
                  <a:off x="1982509" y="1846964"/>
                  <a:ext cx="2822098" cy="307777"/>
                </a:xfrm>
                <a:prstGeom prst="rect">
                  <a:avLst/>
                </a:prstGeom>
                <a:noFill/>
                <a:scene3d>
                  <a:camera prst="orthographicFront">
                    <a:rot lat="0" lon="0" rev="21480000"/>
                  </a:camera>
                  <a:lightRig rig="threePt" dir="t"/>
                </a:scene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b="1" dirty="0" smtClean="0">
                      <a:solidFill>
                        <a:srgbClr val="FF0000"/>
                      </a:solidFill>
                    </a:rPr>
                    <a:t>Local Mesh Refinement </a:t>
                  </a:r>
                  <a:endParaRPr lang="de-DE" sz="14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87" name="Straight Connector 186"/>
                <p:cNvCxnSpPr/>
                <p:nvPr/>
              </p:nvCxnSpPr>
              <p:spPr>
                <a:xfrm flipH="1">
                  <a:off x="1020456" y="2994369"/>
                  <a:ext cx="149323" cy="1745467"/>
                </a:xfrm>
                <a:prstGeom prst="line">
                  <a:avLst/>
                </a:prstGeom>
                <a:ln w="1905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0" name="Left Brace 189"/>
              <p:cNvSpPr/>
              <p:nvPr/>
            </p:nvSpPr>
            <p:spPr>
              <a:xfrm rot="5661466">
                <a:off x="2432040" y="732010"/>
                <a:ext cx="610412" cy="3959196"/>
              </a:xfrm>
              <a:prstGeom prst="leftBrace">
                <a:avLst>
                  <a:gd name="adj1" fmla="val 56936"/>
                  <a:gd name="adj2" fmla="val 50000"/>
                </a:avLst>
              </a:prstGeom>
              <a:ln w="19050">
                <a:solidFill>
                  <a:schemeClr val="accent1">
                    <a:lumMod val="50000"/>
                  </a:schemeClr>
                </a:solidFill>
              </a:ln>
              <a:scene3d>
                <a:camera prst="orthographicFront">
                  <a:rot lat="0" lon="0" rev="2154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8" name="Group 215"/>
            <p:cNvGrpSpPr/>
            <p:nvPr/>
          </p:nvGrpSpPr>
          <p:grpSpPr>
            <a:xfrm>
              <a:off x="182700" y="2932653"/>
              <a:ext cx="518120" cy="640363"/>
              <a:chOff x="111672" y="2720564"/>
              <a:chExt cx="518120" cy="640363"/>
            </a:xfrm>
          </p:grpSpPr>
          <p:sp>
            <p:nvSpPr>
              <p:cNvPr id="213" name="Oval 16"/>
              <p:cNvSpPr/>
              <p:nvPr/>
            </p:nvSpPr>
            <p:spPr>
              <a:xfrm rot="398054">
                <a:off x="111672" y="2963502"/>
                <a:ext cx="518120" cy="397425"/>
              </a:xfrm>
              <a:prstGeom prst="ellipse">
                <a:avLst/>
              </a:prstGeom>
              <a:noFill/>
              <a:ln w="31750">
                <a:solidFill>
                  <a:schemeClr val="accent1">
                    <a:lumMod val="50000"/>
                  </a:schemeClr>
                </a:solidFill>
                <a:prstDash val="dash"/>
              </a:ln>
              <a:scene3d>
                <a:camera prst="orthographicFront">
                  <a:rot lat="18341369" lon="707002" rev="15777612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4" name="Right Arrow 213"/>
              <p:cNvSpPr/>
              <p:nvPr/>
            </p:nvSpPr>
            <p:spPr>
              <a:xfrm rot="15174354">
                <a:off x="197444" y="2766981"/>
                <a:ext cx="217532" cy="124697"/>
              </a:xfrm>
              <a:prstGeom prst="rightArrow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sp>
        <p:nvSpPr>
          <p:cNvPr id="37" name="Title 1"/>
          <p:cNvSpPr txBox="1">
            <a:spLocks/>
          </p:cNvSpPr>
          <p:nvPr/>
        </p:nvSpPr>
        <p:spPr bwMode="auto">
          <a:xfrm>
            <a:off x="358775" y="488950"/>
            <a:ext cx="363716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ST PIC Simulation</a:t>
            </a:r>
            <a:endParaRPr kumimoji="0" lang="de-DE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8" name="矩形 2"/>
          <p:cNvSpPr/>
          <p:nvPr/>
        </p:nvSpPr>
        <p:spPr>
          <a:xfrm>
            <a:off x="6072198" y="1516551"/>
            <a:ext cx="276192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itchFamily="2" charset="2"/>
              <a:buChar char="§"/>
            </a:pPr>
            <a:r>
              <a:rPr lang="en-US" altLang="zh-CN" sz="2200" b="1" dirty="0" smtClean="0">
                <a:latin typeface="Times New Roman" pitchFamily="18" charset="0"/>
                <a:cs typeface="Times New Roman" pitchFamily="18" charset="0"/>
              </a:rPr>
              <a:t>Bunch Parameters </a:t>
            </a:r>
          </a:p>
          <a:p>
            <a:pPr marL="342900" indent="-342900" algn="ctr"/>
            <a:r>
              <a:rPr lang="en-US" altLang="zh-CN" sz="2200" b="1" dirty="0" smtClean="0">
                <a:latin typeface="Times New Roman" pitchFamily="18" charset="0"/>
                <a:cs typeface="Times New Roman" pitchFamily="18" charset="0"/>
              </a:rPr>
              <a:t>&amp; Fields Data</a:t>
            </a:r>
            <a:endParaRPr lang="zh-CN" alt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65997" y="2334683"/>
            <a:ext cx="3132378" cy="2951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Bunch radius = 0.4 mm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Bunch charge = -1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nC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Bunch length = 21.5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s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Rise/Fall time = 2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ps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Macro particles = 500 k</a:t>
            </a:r>
            <a:endParaRPr lang="zh-CN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Cavity frequency = 1.30 GHz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at cathode = 60.58 MV/m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Field ratio = 1.04</a:t>
            </a:r>
          </a:p>
          <a:p>
            <a:pPr>
              <a:lnSpc>
                <a:spcPts val="2500"/>
              </a:lnSpc>
              <a:buFont typeface="Arial" pitchFamily="34" charset="0"/>
              <a:buChar char="•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baseline="-25000" dirty="0" err="1" smtClean="0">
                <a:latin typeface="Times New Roman" pitchFamily="18" charset="0"/>
                <a:cs typeface="Times New Roman" pitchFamily="18" charset="0"/>
              </a:rPr>
              <a:t>zmax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= 0.2279 T</a:t>
            </a:r>
          </a:p>
        </p:txBody>
      </p:sp>
    </p:spTree>
    <p:extLst>
      <p:ext uri="{BB962C8B-B14F-4D97-AF65-F5344CB8AC3E}">
        <p14:creationId xmlns:p14="http://schemas.microsoft.com/office/powerpoint/2010/main" val="3501519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358775" y="488950"/>
            <a:ext cx="3637162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ST PIC Simulation</a:t>
            </a:r>
            <a:endParaRPr kumimoji="0" lang="de-DE" sz="28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3771962" y="2187523"/>
            <a:ext cx="5256583" cy="3401717"/>
            <a:chOff x="3563889" y="1827483"/>
            <a:chExt cx="5256583" cy="3401717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00805" y="1827483"/>
              <a:ext cx="4919667" cy="2736304"/>
            </a:xfrm>
            <a:prstGeom prst="rect">
              <a:avLst/>
            </a:prstGeom>
            <a:ln w="15875">
              <a:solidFill>
                <a:srgbClr val="008000"/>
              </a:solidFill>
            </a:ln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643"/>
            <a:stretch/>
          </p:blipFill>
          <p:spPr>
            <a:xfrm>
              <a:off x="5161933" y="4151392"/>
              <a:ext cx="2290387" cy="1077808"/>
            </a:xfrm>
            <a:prstGeom prst="rect">
              <a:avLst/>
            </a:prstGeom>
            <a:ln w="15875">
              <a:solidFill>
                <a:srgbClr val="008000"/>
              </a:solidFill>
            </a:ln>
          </p:spPr>
        </p:pic>
        <p:sp>
          <p:nvSpPr>
            <p:cNvPr id="34" name="Oval 9"/>
            <p:cNvSpPr/>
            <p:nvPr/>
          </p:nvSpPr>
          <p:spPr>
            <a:xfrm>
              <a:off x="3715311" y="4059731"/>
              <a:ext cx="545350" cy="487704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TextBox 35"/>
            <p:cNvSpPr txBox="1"/>
            <p:nvPr/>
          </p:nvSpPr>
          <p:spPr>
            <a:xfrm rot="16200000">
              <a:off x="2988112" y="2979325"/>
              <a:ext cx="145933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Amplitude of </a:t>
              </a:r>
              <a:r>
                <a:rPr lang="en-US" sz="1400" b="1" dirty="0" err="1" smtClean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sz="1400" b="1" baseline="-25000" dirty="0" err="1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de-DE" sz="1400" b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987986" y="4563787"/>
              <a:ext cx="1173947" cy="665413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995937" y="4059732"/>
              <a:ext cx="1165996" cy="91660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>
              <a:stCxn id="34" idx="0"/>
            </p:cNvCxnSpPr>
            <p:nvPr/>
          </p:nvCxnSpPr>
          <p:spPr>
            <a:xfrm>
              <a:off x="3987986" y="4059731"/>
              <a:ext cx="3464334" cy="91661"/>
            </a:xfrm>
            <a:prstGeom prst="line">
              <a:avLst/>
            </a:prstGeom>
            <a:ln w="19050">
              <a:solidFill>
                <a:srgbClr val="0000FF"/>
              </a:solidFill>
              <a:prstDash val="das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8475885" y="4244941"/>
              <a:ext cx="3285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de-DE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539459" y="2917442"/>
              <a:ext cx="327216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Imported longitudinal electric field </a:t>
              </a:r>
            </a:p>
            <a:p>
              <a:pPr algn="ctr"/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along z-axis for PIC </a:t>
              </a:r>
              <a:r>
                <a:rPr lang="en-US" sz="1600" b="1" dirty="0" err="1" smtClean="0">
                  <a:latin typeface="Times New Roman" pitchFamily="18" charset="0"/>
                  <a:cs typeface="Times New Roman" pitchFamily="18" charset="0"/>
                </a:rPr>
                <a:t>simullation</a:t>
              </a:r>
              <a:endParaRPr lang="de-DE" sz="16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540133" y="4317818"/>
              <a:ext cx="17749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field interpolation at the cathode plane</a:t>
              </a:r>
              <a:endParaRPr lang="de-DE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H="1">
              <a:off x="5360113" y="4668070"/>
              <a:ext cx="360040" cy="327765"/>
            </a:xfrm>
            <a:prstGeom prst="straightConnector1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Box 59"/>
          <p:cNvSpPr txBox="1"/>
          <p:nvPr/>
        </p:nvSpPr>
        <p:spPr>
          <a:xfrm>
            <a:off x="147259" y="1670150"/>
            <a:ext cx="3488637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roblem description</a:t>
            </a:r>
          </a:p>
          <a:p>
            <a:pPr marL="651510" lvl="2" indent="-285750" algn="just">
              <a:spcBef>
                <a:spcPts val="600"/>
              </a:spcBef>
              <a:spcAft>
                <a:spcPts val="600"/>
              </a:spcAft>
              <a:buFont typeface="Symbol" pitchFamily="18" charset="2"/>
              <a:buChar char="-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mesh resolution difference in the cathode region between eigenmode simulation and PIC simulation can lead to field interpolation at the cathode plane</a:t>
            </a:r>
          </a:p>
          <a:p>
            <a:pPr marL="651510" lvl="2" indent="-285750" algn="just">
              <a:spcBef>
                <a:spcPts val="600"/>
              </a:spcBef>
              <a:spcAft>
                <a:spcPts val="600"/>
              </a:spcAft>
              <a:buFont typeface="Symbol" pitchFamily="18" charset="2"/>
              <a:buChar char="-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ield interpolation within the first meshcell between PEC and vacuum</a:t>
            </a:r>
          </a:p>
          <a:p>
            <a:pPr marL="194310" lvl="1" indent="-285750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Solutions</a:t>
            </a:r>
          </a:p>
          <a:p>
            <a:pPr marL="649224" lvl="2" indent="-283464" algn="just">
              <a:spcBef>
                <a:spcPts val="600"/>
              </a:spcBef>
              <a:spcAft>
                <a:spcPts val="600"/>
              </a:spcAft>
              <a:buFont typeface="Symbol" pitchFamily="18" charset="2"/>
              <a:buChar char="-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keep the mesh resolution same, but very mesh-consuming</a:t>
            </a:r>
          </a:p>
          <a:p>
            <a:pPr marL="649224" lvl="2" indent="-283464" algn="just">
              <a:spcBef>
                <a:spcPts val="600"/>
              </a:spcBef>
              <a:spcAft>
                <a:spcPts val="600"/>
              </a:spcAft>
              <a:buFont typeface="Symbol" pitchFamily="18" charset="2"/>
              <a:buChar char="-"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modify PIC simulation model</a:t>
            </a:r>
            <a:endParaRPr lang="de-DE" sz="1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67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358774" y="527989"/>
            <a:ext cx="4213225" cy="8382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T PIC Simulation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084007" y="2004742"/>
            <a:ext cx="3920685" cy="3795911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 marL="285750" lvl="1" indent="-285750" algn="just">
              <a:spcBef>
                <a:spcPts val="600"/>
              </a:spcBef>
              <a:spcAft>
                <a:spcPts val="600"/>
              </a:spcAft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Goal</a:t>
            </a:r>
          </a:p>
          <a:p>
            <a:pPr marL="548640" lvl="2" indent="-285750" algn="just">
              <a:lnSpc>
                <a:spcPts val="22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 improve the accuracy of the field solution within a short distance from the cathode plane at z = 0</a:t>
            </a:r>
          </a:p>
          <a:p>
            <a:pPr marL="285750" lvl="1" indent="-285750" algn="just">
              <a:spcBef>
                <a:spcPts val="600"/>
              </a:spcBef>
              <a:spcAft>
                <a:spcPts val="600"/>
              </a:spcAft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Implementation</a:t>
            </a:r>
          </a:p>
          <a:p>
            <a:pPr marL="548640" lvl="2" indent="-285750" algn="just">
              <a:lnSpc>
                <a:spcPts val="22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end positrons &amp; electrons at the same time</a:t>
            </a:r>
          </a:p>
          <a:p>
            <a:pPr marL="548640" lvl="2" indent="-285750" algn="just">
              <a:lnSpc>
                <a:spcPts val="22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ll velocity directions reversed</a:t>
            </a:r>
          </a:p>
          <a:p>
            <a:pPr marL="548640" lvl="2" indent="-285750" algn="just">
              <a:lnSpc>
                <a:spcPts val="2200"/>
              </a:lnSpc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keep field ratio same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0" y="2122169"/>
            <a:ext cx="5110463" cy="4022485"/>
            <a:chOff x="-160654" y="1987602"/>
            <a:chExt cx="6008011" cy="4399162"/>
          </a:xfrm>
        </p:grpSpPr>
        <p:grpSp>
          <p:nvGrpSpPr>
            <p:cNvPr id="4" name="Group 47"/>
            <p:cNvGrpSpPr/>
            <p:nvPr/>
          </p:nvGrpSpPr>
          <p:grpSpPr>
            <a:xfrm>
              <a:off x="-160654" y="1987602"/>
              <a:ext cx="6008011" cy="4399162"/>
              <a:chOff x="-68182" y="2011352"/>
              <a:chExt cx="6151082" cy="4399162"/>
            </a:xfrm>
          </p:grpSpPr>
          <p:grpSp>
            <p:nvGrpSpPr>
              <p:cNvPr id="5" name="Group 58"/>
              <p:cNvGrpSpPr/>
              <p:nvPr/>
            </p:nvGrpSpPr>
            <p:grpSpPr>
              <a:xfrm>
                <a:off x="278344" y="2011352"/>
                <a:ext cx="5804556" cy="4373218"/>
                <a:chOff x="278344" y="2011352"/>
                <a:chExt cx="5804556" cy="4373218"/>
              </a:xfrm>
            </p:grpSpPr>
            <p:grpSp>
              <p:nvGrpSpPr>
                <p:cNvPr id="6" name="Group 61"/>
                <p:cNvGrpSpPr/>
                <p:nvPr/>
              </p:nvGrpSpPr>
              <p:grpSpPr>
                <a:xfrm>
                  <a:off x="336228" y="2011352"/>
                  <a:ext cx="5746672" cy="2365568"/>
                  <a:chOff x="1358613" y="2571624"/>
                  <a:chExt cx="6659593" cy="2520338"/>
                </a:xfrm>
              </p:grpSpPr>
              <p:grpSp>
                <p:nvGrpSpPr>
                  <p:cNvPr id="7" name="Group 64"/>
                  <p:cNvGrpSpPr/>
                  <p:nvPr/>
                </p:nvGrpSpPr>
                <p:grpSpPr>
                  <a:xfrm>
                    <a:off x="1358613" y="2596744"/>
                    <a:ext cx="6659593" cy="2495217"/>
                    <a:chOff x="755576" y="3140968"/>
                    <a:chExt cx="6659593" cy="2495217"/>
                  </a:xfrm>
                </p:grpSpPr>
                <p:pic>
                  <p:nvPicPr>
                    <p:cNvPr id="76" name="Picture 75"/>
                    <p:cNvPicPr>
                      <a:picLocks noChangeAspect="1"/>
                    </p:cNvPicPr>
                    <p:nvPr/>
                  </p:nvPicPr>
                  <p:blipFill rotWithShape="1"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542" t="7841" r="3099" b="13002"/>
                    <a:stretch/>
                  </p:blipFill>
                  <p:spPr>
                    <a:xfrm>
                      <a:off x="755576" y="3140968"/>
                      <a:ext cx="6659593" cy="2495217"/>
                    </a:xfrm>
                    <a:prstGeom prst="rect">
                      <a:avLst/>
                    </a:prstGeom>
                    <a:ln w="19050">
                      <a:solidFill>
                        <a:srgbClr val="0033CC"/>
                      </a:solidFill>
                    </a:ln>
                  </p:spPr>
                </p:pic>
                <p:cxnSp>
                  <p:nvCxnSpPr>
                    <p:cNvPr id="77" name="Straight Connector 76"/>
                    <p:cNvCxnSpPr/>
                    <p:nvPr/>
                  </p:nvCxnSpPr>
                  <p:spPr>
                    <a:xfrm>
                      <a:off x="764202" y="5076558"/>
                      <a:ext cx="6264696" cy="559627"/>
                    </a:xfrm>
                    <a:prstGeom prst="line">
                      <a:avLst/>
                    </a:pr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6" name="Straight Connector 65"/>
                  <p:cNvCxnSpPr/>
                  <p:nvPr/>
                </p:nvCxnSpPr>
                <p:spPr>
                  <a:xfrm>
                    <a:off x="1688240" y="2571624"/>
                    <a:ext cx="6271357" cy="591136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  <a:scene3d>
                    <a:camera prst="orthographicFront">
                      <a:rot lat="0" lon="0" rev="30000"/>
                    </a:camera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Straight Connector 66"/>
                  <p:cNvCxnSpPr/>
                  <p:nvPr/>
                </p:nvCxnSpPr>
                <p:spPr>
                  <a:xfrm>
                    <a:off x="1413369" y="2677378"/>
                    <a:ext cx="6271357" cy="591136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  <a:scene3d>
                    <a:camera prst="orthographicFront">
                      <a:rot lat="0" lon="0" rev="30000"/>
                    </a:camera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Connector 67"/>
                  <p:cNvCxnSpPr/>
                  <p:nvPr/>
                </p:nvCxnSpPr>
                <p:spPr>
                  <a:xfrm flipV="1">
                    <a:off x="7678376" y="3139158"/>
                    <a:ext cx="274871" cy="105754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1388917" y="2596744"/>
                    <a:ext cx="299323" cy="112104"/>
                  </a:xfrm>
                  <a:prstGeom prst="line">
                    <a:avLst/>
                  </a:prstGeom>
                  <a:ln w="3492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7964098" y="3129396"/>
                    <a:ext cx="0" cy="1847088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Connector 70"/>
                  <p:cNvCxnSpPr/>
                  <p:nvPr/>
                </p:nvCxnSpPr>
                <p:spPr>
                  <a:xfrm flipV="1">
                    <a:off x="7631935" y="4964382"/>
                    <a:ext cx="332686" cy="127580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>
                    <a:off x="7652424" y="4593917"/>
                    <a:ext cx="0" cy="498045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Connector 72"/>
                  <p:cNvCxnSpPr/>
                  <p:nvPr/>
                </p:nvCxnSpPr>
                <p:spPr>
                  <a:xfrm>
                    <a:off x="7672026" y="3251262"/>
                    <a:ext cx="0" cy="504668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>
                    <a:off x="1389881" y="2702498"/>
                    <a:ext cx="0" cy="504668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>
                    <a:off x="1376708" y="4034016"/>
                    <a:ext cx="0" cy="504668"/>
                  </a:xfrm>
                  <a:prstGeom prst="line">
                    <a:avLst/>
                  </a:prstGeom>
                  <a:ln w="317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pic>
              <p:nvPicPr>
                <p:cNvPr id="63" name="Picture 2"/>
                <p:cNvPicPr>
                  <a:picLocks noChangeArrowheads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2907" t="7059" r="9232" b="10630"/>
                <a:stretch/>
              </p:blipFill>
              <p:spPr bwMode="auto">
                <a:xfrm>
                  <a:off x="331479" y="4400774"/>
                  <a:ext cx="5751421" cy="1983796"/>
                </a:xfrm>
                <a:prstGeom prst="rect">
                  <a:avLst/>
                </a:prstGeom>
                <a:noFill/>
                <a:ln w="1587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4" name="TextBox 63"/>
                <p:cNvSpPr txBox="1"/>
                <p:nvPr/>
              </p:nvSpPr>
              <p:spPr>
                <a:xfrm>
                  <a:off x="278344" y="4369601"/>
                  <a:ext cx="2475997" cy="572216"/>
                </a:xfrm>
                <a:prstGeom prst="rect">
                  <a:avLst/>
                </a:prstGeom>
                <a:noFill/>
                <a:ln w="15875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b="1" dirty="0" smtClean="0">
                      <a:latin typeface="Times New Roman" pitchFamily="18" charset="0"/>
                      <a:cs typeface="Times New Roman" pitchFamily="18" charset="0"/>
                    </a:rPr>
                    <a:t>Longitudinal E field in </a:t>
                  </a:r>
                </a:p>
                <a:p>
                  <a:r>
                    <a:rPr lang="en-US" sz="1400" b="1" dirty="0">
                      <a:latin typeface="Times New Roman" pitchFamily="18" charset="0"/>
                      <a:cs typeface="Times New Roman" pitchFamily="18" charset="0"/>
                    </a:rPr>
                    <a:t>t</a:t>
                  </a:r>
                  <a:r>
                    <a:rPr lang="en-US" sz="1400" b="1" dirty="0" smtClean="0">
                      <a:latin typeface="Times New Roman" pitchFamily="18" charset="0"/>
                      <a:cs typeface="Times New Roman" pitchFamily="18" charset="0"/>
                    </a:rPr>
                    <a:t>he mirrored cavity</a:t>
                  </a:r>
                  <a:endParaRPr lang="de-DE" sz="1400" b="1" baseline="-25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60" name="TextBox 59"/>
              <p:cNvSpPr txBox="1"/>
              <p:nvPr/>
            </p:nvSpPr>
            <p:spPr>
              <a:xfrm>
                <a:off x="3070479" y="6041182"/>
                <a:ext cx="4549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de-DE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-68182" y="5156644"/>
                <a:ext cx="495344" cy="3702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sz="1600" b="1" baseline="-25000" dirty="0" smtClean="0">
                    <a:latin typeface="Times New Roman" pitchFamily="18" charset="0"/>
                    <a:cs typeface="Times New Roman" pitchFamily="18" charset="0"/>
                  </a:rPr>
                  <a:t>z</a:t>
                </a:r>
                <a:endParaRPr lang="de-DE" sz="1600" b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48"/>
            <p:cNvGrpSpPr/>
            <p:nvPr/>
          </p:nvGrpSpPr>
          <p:grpSpPr>
            <a:xfrm>
              <a:off x="3328024" y="3118703"/>
              <a:ext cx="472268" cy="524827"/>
              <a:chOff x="3040770" y="3086796"/>
              <a:chExt cx="483514" cy="524827"/>
            </a:xfrm>
          </p:grpSpPr>
          <p:sp>
            <p:nvSpPr>
              <p:cNvPr id="56" name="Ellipse 41"/>
              <p:cNvSpPr/>
              <p:nvPr/>
            </p:nvSpPr>
            <p:spPr>
              <a:xfrm rot="213768">
                <a:off x="3106798" y="3161972"/>
                <a:ext cx="337035" cy="170844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accent1">
                    <a:lumMod val="75000"/>
                  </a:schemeClr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  <a:sp3d>
                <a:bevelT w="381000" h="381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endParaRPr lang="de-DE">
                  <a:solidFill>
                    <a:srgbClr val="FFFFFF"/>
                  </a:solidFill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 flipV="1">
                <a:off x="3040770" y="3086796"/>
                <a:ext cx="483514" cy="314906"/>
              </a:xfrm>
              <a:prstGeom prst="rect">
                <a:avLst/>
              </a:prstGeom>
              <a:noFill/>
              <a:ln>
                <a:solidFill>
                  <a:srgbClr val="0033CC"/>
                </a:solidFill>
              </a:ln>
              <a:scene3d>
                <a:camera prst="orthographicFront">
                  <a:rot lat="0" lon="0" rev="212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8" name="Down Arrow 57"/>
              <p:cNvSpPr/>
              <p:nvPr/>
            </p:nvSpPr>
            <p:spPr>
              <a:xfrm rot="16200000">
                <a:off x="3189150" y="3314007"/>
                <a:ext cx="186069" cy="409164"/>
              </a:xfrm>
              <a:prstGeom prst="downArrow">
                <a:avLst/>
              </a:prstGeom>
              <a:ln w="19050">
                <a:solidFill>
                  <a:srgbClr val="FF0000"/>
                </a:solidFill>
              </a:ln>
              <a:scene3d>
                <a:camera prst="orthographicFront">
                  <a:rot lat="0" lon="0" rev="212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9" name="Group 49"/>
            <p:cNvGrpSpPr/>
            <p:nvPr/>
          </p:nvGrpSpPr>
          <p:grpSpPr>
            <a:xfrm>
              <a:off x="1981808" y="2765129"/>
              <a:ext cx="472268" cy="544090"/>
              <a:chOff x="2195736" y="2788879"/>
              <a:chExt cx="483514" cy="544090"/>
            </a:xfrm>
          </p:grpSpPr>
          <p:sp>
            <p:nvSpPr>
              <p:cNvPr id="53" name="Ellipse 41"/>
              <p:cNvSpPr/>
              <p:nvPr/>
            </p:nvSpPr>
            <p:spPr>
              <a:xfrm rot="213768">
                <a:off x="2269535" y="3093232"/>
                <a:ext cx="337035" cy="176645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scene3d>
                <a:camera prst="orthographicFront">
                  <a:rot lat="0" lon="0" rev="0"/>
                </a:camera>
                <a:lightRig rig="threePt" dir="t"/>
              </a:scene3d>
              <a:sp3d>
                <a:bevelT w="381000" h="3810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endParaRPr lang="de-DE">
                  <a:solidFill>
                    <a:srgbClr val="FFFFFF"/>
                  </a:solidFill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>
              <a:xfrm flipV="1">
                <a:off x="2195736" y="3018063"/>
                <a:ext cx="483514" cy="314906"/>
              </a:xfrm>
              <a:prstGeom prst="rect">
                <a:avLst/>
              </a:prstGeom>
              <a:noFill/>
              <a:ln>
                <a:solidFill>
                  <a:srgbClr val="FFC000"/>
                </a:solidFill>
              </a:ln>
              <a:scene3d>
                <a:camera prst="orthographicFront">
                  <a:rot lat="0" lon="0" rev="21299999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5" name="Down Arrow 54"/>
              <p:cNvSpPr/>
              <p:nvPr/>
            </p:nvSpPr>
            <p:spPr>
              <a:xfrm rot="16200000">
                <a:off x="2360920" y="2677332"/>
                <a:ext cx="186069" cy="409164"/>
              </a:xfrm>
              <a:prstGeom prst="downArrow">
                <a:avLst/>
              </a:prstGeom>
              <a:ln w="19050">
                <a:solidFill>
                  <a:srgbClr val="FF0000"/>
                </a:solidFill>
              </a:ln>
              <a:scene3d>
                <a:camera prst="orthographicFront">
                  <a:rot lat="0" lon="0" rev="1050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 rot="21449197">
              <a:off x="2905064" y="3550464"/>
              <a:ext cx="1850892" cy="307777"/>
            </a:xfrm>
            <a:prstGeom prst="rect">
              <a:avLst/>
            </a:prstGeom>
            <a:noFill/>
            <a:scene3d>
              <a:camera prst="orthographicFront">
                <a:rot lat="0" lon="0" rev="2112000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electron bunch</a:t>
              </a:r>
              <a:endParaRPr lang="de-DE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 rot="21449197">
              <a:off x="1588465" y="2552035"/>
              <a:ext cx="1850892" cy="307777"/>
            </a:xfrm>
            <a:prstGeom prst="rect">
              <a:avLst/>
            </a:prstGeom>
            <a:noFill/>
            <a:scene3d>
              <a:camera prst="orthographicFront">
                <a:rot lat="0" lon="0" rev="2112000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positron bunch</a:t>
              </a:r>
              <a:endParaRPr lang="de-DE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8" name="矩形 2"/>
          <p:cNvSpPr/>
          <p:nvPr/>
        </p:nvSpPr>
        <p:spPr>
          <a:xfrm>
            <a:off x="79120" y="1556792"/>
            <a:ext cx="414756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274320">
              <a:buFont typeface="Wingdings" pitchFamily="2" charset="2"/>
              <a:buChar char="§"/>
            </a:pPr>
            <a:r>
              <a:rPr lang="en-US" altLang="zh-CN" sz="2200" b="1" dirty="0" smtClean="0">
                <a:latin typeface="Times New Roman" pitchFamily="18" charset="0"/>
                <a:cs typeface="Times New Roman" pitchFamily="18" charset="0"/>
              </a:rPr>
              <a:t>Mirrored gun model for PIC</a:t>
            </a:r>
          </a:p>
        </p:txBody>
      </p:sp>
    </p:spTree>
    <p:extLst>
      <p:ext uri="{BB962C8B-B14F-4D97-AF65-F5344CB8AC3E}">
        <p14:creationId xmlns:p14="http://schemas.microsoft.com/office/powerpoint/2010/main" val="175061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4016" y="1124744"/>
            <a:ext cx="8470853" cy="5189899"/>
            <a:chOff x="214016" y="1327547"/>
            <a:chExt cx="8470853" cy="5189899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45" t="6105" r="9422" b="10906"/>
            <a:stretch/>
          </p:blipFill>
          <p:spPr bwMode="auto">
            <a:xfrm>
              <a:off x="939796" y="1422471"/>
              <a:ext cx="7091915" cy="3855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214016" y="1327547"/>
              <a:ext cx="8470853" cy="5189899"/>
              <a:chOff x="214016" y="1327547"/>
              <a:chExt cx="8470853" cy="5189899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214016" y="1327547"/>
                <a:ext cx="8470853" cy="5189899"/>
                <a:chOff x="342578" y="1336173"/>
                <a:chExt cx="8470853" cy="5189899"/>
              </a:xfrm>
            </p:grpSpPr>
            <p:sp>
              <p:nvSpPr>
                <p:cNvPr id="17" name="TextBox 16"/>
                <p:cNvSpPr txBox="1"/>
                <p:nvPr/>
              </p:nvSpPr>
              <p:spPr>
                <a:xfrm>
                  <a:off x="1020005" y="5484761"/>
                  <a:ext cx="7713005" cy="104131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lvl="1" algn="just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000" b="1" dirty="0">
                      <a:solidFill>
                        <a:srgbClr val="0000FF"/>
                      </a:solidFill>
                      <a:latin typeface="Times New Roman" pitchFamily="18" charset="0"/>
                      <a:cs typeface="Times New Roman" pitchFamily="18" charset="0"/>
                    </a:rPr>
                    <a:t>Note that,</a:t>
                  </a:r>
                </a:p>
                <a:p>
                  <a:pPr marL="342900" lvl="1" indent="-342900" algn="just">
                    <a:lnSpc>
                      <a:spcPts val="2500"/>
                    </a:lnSpc>
                    <a:spcBef>
                      <a:spcPts val="0"/>
                    </a:spcBef>
                    <a:spcAft>
                      <a:spcPts val="0"/>
                    </a:spcAft>
                    <a:buFont typeface="Arial" pitchFamily="34" charset="0"/>
                    <a:buChar char="•"/>
                  </a:pPr>
                  <a:r>
                    <a:rPr lang="en-US" b="1" dirty="0" smtClean="0">
                      <a:latin typeface="Times New Roman" pitchFamily="18" charset="0"/>
                      <a:cs typeface="Times New Roman" pitchFamily="18" charset="0"/>
                    </a:rPr>
                    <a:t>simulations with both of the models showed trends </a:t>
                  </a:r>
                  <a:r>
                    <a:rPr lang="de-DE" altLang="zh-CN" b="1" dirty="0" smtClean="0">
                      <a:latin typeface="Times New Roman" pitchFamily="18" charset="0"/>
                      <a:cs typeface="Times New Roman" pitchFamily="18" charset="0"/>
                    </a:rPr>
                    <a:t>of </a:t>
                  </a:r>
                  <a:r>
                    <a:rPr lang="en-US" b="1" dirty="0" smtClean="0">
                      <a:latin typeface="Times New Roman" pitchFamily="18" charset="0"/>
                      <a:cs typeface="Times New Roman" pitchFamily="18" charset="0"/>
                    </a:rPr>
                    <a:t>convergence</a:t>
                  </a:r>
                </a:p>
                <a:p>
                  <a:pPr marL="342900" lvl="1" indent="-342900" algn="just">
                    <a:lnSpc>
                      <a:spcPts val="2500"/>
                    </a:lnSpc>
                    <a:spcBef>
                      <a:spcPts val="0"/>
                    </a:spcBef>
                    <a:spcAft>
                      <a:spcPts val="0"/>
                    </a:spcAft>
                    <a:buFont typeface="Arial" pitchFamily="34" charset="0"/>
                    <a:buChar char="•"/>
                  </a:pPr>
                  <a:r>
                    <a:rPr lang="en-US" b="1" dirty="0" smtClean="0">
                      <a:latin typeface="Times New Roman" pitchFamily="18" charset="0"/>
                      <a:cs typeface="Times New Roman" pitchFamily="18" charset="0"/>
                    </a:rPr>
                    <a:t>better </a:t>
                  </a:r>
                  <a:r>
                    <a:rPr lang="en-US" b="1" dirty="0">
                      <a:latin typeface="Times New Roman" pitchFamily="18" charset="0"/>
                      <a:cs typeface="Times New Roman" pitchFamily="18" charset="0"/>
                    </a:rPr>
                    <a:t>convergence </a:t>
                  </a:r>
                  <a:r>
                    <a:rPr lang="en-US" b="1" dirty="0" smtClean="0">
                      <a:latin typeface="Times New Roman" pitchFamily="18" charset="0"/>
                      <a:cs typeface="Times New Roman" pitchFamily="18" charset="0"/>
                    </a:rPr>
                    <a:t>rate</a:t>
                  </a:r>
                  <a:r>
                    <a:rPr lang="en-US" b="1" dirty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b="1" dirty="0" smtClean="0">
                      <a:latin typeface="Times New Roman" pitchFamily="18" charset="0"/>
                      <a:cs typeface="Times New Roman" pitchFamily="18" charset="0"/>
                    </a:rPr>
                    <a:t>with the mirrored model</a:t>
                  </a:r>
                  <a:endParaRPr lang="de-DE" b="1" dirty="0" smtClean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18" name="Group 17"/>
                <p:cNvGrpSpPr/>
                <p:nvPr/>
              </p:nvGrpSpPr>
              <p:grpSpPr>
                <a:xfrm>
                  <a:off x="342578" y="1336173"/>
                  <a:ext cx="8470853" cy="4212505"/>
                  <a:chOff x="342578" y="1341506"/>
                  <a:chExt cx="8470853" cy="4212505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342578" y="1341506"/>
                    <a:ext cx="8470853" cy="4212505"/>
                    <a:chOff x="342578" y="1341506"/>
                    <a:chExt cx="8470853" cy="4212505"/>
                  </a:xfrm>
                </p:grpSpPr>
                <p:grpSp>
                  <p:nvGrpSpPr>
                    <p:cNvPr id="21" name="Group 20"/>
                    <p:cNvGrpSpPr/>
                    <p:nvPr/>
                  </p:nvGrpSpPr>
                  <p:grpSpPr>
                    <a:xfrm>
                      <a:off x="342578" y="1341506"/>
                      <a:ext cx="8470853" cy="4212505"/>
                      <a:chOff x="342578" y="1341506"/>
                      <a:chExt cx="8470853" cy="4212505"/>
                    </a:xfrm>
                  </p:grpSpPr>
                  <p:grpSp>
                    <p:nvGrpSpPr>
                      <p:cNvPr id="28" name="Group 27"/>
                      <p:cNvGrpSpPr/>
                      <p:nvPr/>
                    </p:nvGrpSpPr>
                    <p:grpSpPr>
                      <a:xfrm>
                        <a:off x="342578" y="1341506"/>
                        <a:ext cx="8470853" cy="4212505"/>
                        <a:chOff x="486596" y="1324912"/>
                        <a:chExt cx="8470853" cy="4212505"/>
                      </a:xfrm>
                    </p:grpSpPr>
                    <p:grpSp>
                      <p:nvGrpSpPr>
                        <p:cNvPr id="63" name="Group 62"/>
                        <p:cNvGrpSpPr/>
                        <p:nvPr/>
                      </p:nvGrpSpPr>
                      <p:grpSpPr>
                        <a:xfrm>
                          <a:off x="688901" y="1324912"/>
                          <a:ext cx="7936930" cy="4212505"/>
                          <a:chOff x="688901" y="1324912"/>
                          <a:chExt cx="7936930" cy="4212505"/>
                        </a:xfrm>
                      </p:grpSpPr>
                      <p:sp>
                        <p:nvSpPr>
                          <p:cNvPr id="67" name="TextBox 66"/>
                          <p:cNvSpPr txBox="1"/>
                          <p:nvPr/>
                        </p:nvSpPr>
                        <p:spPr>
                          <a:xfrm>
                            <a:off x="688901" y="1327408"/>
                            <a:ext cx="576064" cy="406906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4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3.5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3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.5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a:t>2</a:t>
                            </a:r>
                            <a:endParaRPr lang="en-US" b="1" dirty="0" smtClean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.5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a:t>1</a:t>
                            </a:r>
                            <a:endParaRPr lang="en-US" b="1" dirty="0" smtClean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0.5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a:t>0</a:t>
                            </a:r>
                            <a:endParaRPr lang="de-DE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68" name="TextBox 67"/>
                          <p:cNvSpPr txBox="1"/>
                          <p:nvPr/>
                        </p:nvSpPr>
                        <p:spPr>
                          <a:xfrm>
                            <a:off x="8049767" y="1324912"/>
                            <a:ext cx="576064" cy="4181273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40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35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30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5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20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5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10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5</a:t>
                            </a:r>
                          </a:p>
                          <a:p>
                            <a:pPr algn="r">
                              <a:lnSpc>
                                <a:spcPts val="2400"/>
                              </a:lnSpc>
                              <a:spcBef>
                                <a:spcPts val="600"/>
                              </a:spcBef>
                              <a:spcAft>
                                <a:spcPts val="600"/>
                              </a:spcAft>
                            </a:pPr>
                            <a:r>
                              <a:rPr lang="en-US" b="1" dirty="0">
                                <a:latin typeface="Times New Roman" pitchFamily="18" charset="0"/>
                                <a:cs typeface="Times New Roman" pitchFamily="18" charset="0"/>
                              </a:rPr>
                              <a:t>0</a:t>
                            </a:r>
                            <a:endParaRPr lang="de-DE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69" name="TextBox 68"/>
                          <p:cNvSpPr txBox="1"/>
                          <p:nvPr/>
                        </p:nvSpPr>
                        <p:spPr>
                          <a:xfrm>
                            <a:off x="1064582" y="5168085"/>
                            <a:ext cx="7435154" cy="369332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0                  250             500               750              1000            1250          1500</a:t>
                            </a:r>
                            <a:endParaRPr lang="de-DE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</p:grpSp>
                    <p:sp>
                      <p:nvSpPr>
                        <p:cNvPr id="64" name="TextBox 63"/>
                        <p:cNvSpPr txBox="1"/>
                        <p:nvPr/>
                      </p:nvSpPr>
                      <p:spPr>
                        <a:xfrm rot="16200000">
                          <a:off x="-529305" y="3209506"/>
                          <a:ext cx="2431912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r>
                            <a:rPr lang="en-US" sz="2000" b="1" baseline="-250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rms </a:t>
                          </a:r>
                          <a:r>
                            <a:rPr lang="en-US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/mm</a:t>
                          </a:r>
                          <a:endParaRPr lang="de-DE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65" name="TextBox 64"/>
                        <p:cNvSpPr txBox="1"/>
                        <p:nvPr/>
                      </p:nvSpPr>
                      <p:spPr>
                        <a:xfrm rot="5400000">
                          <a:off x="7513568" y="3254628"/>
                          <a:ext cx="2487651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Discrepancy /%</a:t>
                          </a:r>
                          <a:endParaRPr lang="de-DE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  <p:sp>
                      <p:nvSpPr>
                        <p:cNvPr id="66" name="TextBox 65"/>
                        <p:cNvSpPr txBox="1"/>
                        <p:nvPr/>
                      </p:nvSpPr>
                      <p:spPr>
                        <a:xfrm>
                          <a:off x="4314107" y="4932967"/>
                          <a:ext cx="936104" cy="400110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en-US" sz="2000" b="1" dirty="0">
                              <a:latin typeface="Times New Roman" pitchFamily="18" charset="0"/>
                              <a:cs typeface="Times New Roman" pitchFamily="18" charset="0"/>
                            </a:rPr>
                            <a:t>z</a:t>
                          </a:r>
                          <a:r>
                            <a:rPr lang="en-US" sz="2000" b="1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/mm</a:t>
                          </a:r>
                          <a:endParaRPr lang="de-DE" sz="2000" b="1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p:txBody>
                    </p:sp>
                  </p:grpSp>
                  <p:grpSp>
                    <p:nvGrpSpPr>
                      <p:cNvPr id="29" name="Group 28"/>
                      <p:cNvGrpSpPr/>
                      <p:nvPr/>
                    </p:nvGrpSpPr>
                    <p:grpSpPr>
                      <a:xfrm>
                        <a:off x="1571608" y="3512270"/>
                        <a:ext cx="5361202" cy="1264111"/>
                        <a:chOff x="1750563" y="3671636"/>
                        <a:chExt cx="5361202" cy="1264111"/>
                      </a:xfrm>
                    </p:grpSpPr>
                    <p:grpSp>
                      <p:nvGrpSpPr>
                        <p:cNvPr id="30" name="Group 29"/>
                        <p:cNvGrpSpPr/>
                        <p:nvPr/>
                      </p:nvGrpSpPr>
                      <p:grpSpPr>
                        <a:xfrm>
                          <a:off x="2952553" y="4487909"/>
                          <a:ext cx="983424" cy="0"/>
                          <a:chOff x="-549898" y="2986401"/>
                          <a:chExt cx="983424" cy="0"/>
                        </a:xfrm>
                      </p:grpSpPr>
                      <p:cxnSp>
                        <p:nvCxnSpPr>
                          <p:cNvPr id="60" name="Straight Connector 13"/>
                          <p:cNvCxnSpPr/>
                          <p:nvPr/>
                        </p:nvCxnSpPr>
                        <p:spPr>
                          <a:xfrm>
                            <a:off x="-549898" y="2986401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1" name="Straight Connector 14"/>
                          <p:cNvCxnSpPr/>
                          <p:nvPr/>
                        </p:nvCxnSpPr>
                        <p:spPr>
                          <a:xfrm>
                            <a:off x="105718" y="2986401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62" name="Straight Connector 15"/>
                          <p:cNvCxnSpPr/>
                          <p:nvPr/>
                        </p:nvCxnSpPr>
                        <p:spPr>
                          <a:xfrm>
                            <a:off x="-222091" y="2986401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FF0000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31" name="Group 30"/>
                        <p:cNvGrpSpPr/>
                        <p:nvPr/>
                      </p:nvGrpSpPr>
                      <p:grpSpPr>
                        <a:xfrm>
                          <a:off x="2936903" y="4651050"/>
                          <a:ext cx="983424" cy="0"/>
                          <a:chOff x="2945937" y="4161411"/>
                          <a:chExt cx="983424" cy="0"/>
                        </a:xfrm>
                      </p:grpSpPr>
                      <p:cxnSp>
                        <p:nvCxnSpPr>
                          <p:cNvPr id="57" name="Straight Connector 27"/>
                          <p:cNvCxnSpPr/>
                          <p:nvPr/>
                        </p:nvCxnSpPr>
                        <p:spPr>
                          <a:xfrm>
                            <a:off x="2945937" y="4161411"/>
                            <a:ext cx="327808" cy="0"/>
                          </a:xfrm>
                          <a:prstGeom prst="line">
                            <a:avLst/>
                          </a:prstGeom>
                          <a:ln w="12700" cap="sq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8" name="Straight Connector 28"/>
                          <p:cNvCxnSpPr/>
                          <p:nvPr/>
                        </p:nvCxnSpPr>
                        <p:spPr>
                          <a:xfrm>
                            <a:off x="3601553" y="4161411"/>
                            <a:ext cx="327808" cy="0"/>
                          </a:xfrm>
                          <a:prstGeom prst="line">
                            <a:avLst/>
                          </a:prstGeom>
                          <a:ln w="12700" cap="rnd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9" name="Straight Connector 29"/>
                          <p:cNvCxnSpPr/>
                          <p:nvPr/>
                        </p:nvCxnSpPr>
                        <p:spPr>
                          <a:xfrm>
                            <a:off x="3273744" y="4161411"/>
                            <a:ext cx="327808" cy="0"/>
                          </a:xfrm>
                          <a:prstGeom prst="line">
                            <a:avLst/>
                          </a:prstGeom>
                          <a:ln w="12700" cap="rnd">
                            <a:solidFill>
                              <a:schemeClr val="tx1"/>
                            </a:solidFill>
                            <a:prstDash val="solid"/>
                            <a:round/>
                            <a:headEnd type="none" w="sm" len="sm"/>
                            <a:tailEnd type="none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32" name="Group 31"/>
                        <p:cNvGrpSpPr/>
                        <p:nvPr/>
                      </p:nvGrpSpPr>
                      <p:grpSpPr>
                        <a:xfrm>
                          <a:off x="2942616" y="4165827"/>
                          <a:ext cx="976109" cy="0"/>
                          <a:chOff x="2933782" y="4184983"/>
                          <a:chExt cx="976109" cy="0"/>
                        </a:xfrm>
                      </p:grpSpPr>
                      <p:cxnSp>
                        <p:nvCxnSpPr>
                          <p:cNvPr id="54" name="Straight Connector 33"/>
                          <p:cNvCxnSpPr/>
                          <p:nvPr/>
                        </p:nvCxnSpPr>
                        <p:spPr>
                          <a:xfrm>
                            <a:off x="2933782" y="4184983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007E39"/>
                            </a:solidFill>
                            <a:prstDash val="sysDash"/>
                            <a:round/>
                            <a:headEnd type="oval" w="sm" len="sm"/>
                            <a:tailEnd type="oval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5" name="Straight Connector 34"/>
                          <p:cNvCxnSpPr/>
                          <p:nvPr/>
                        </p:nvCxnSpPr>
                        <p:spPr>
                          <a:xfrm>
                            <a:off x="3582083" y="4184983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007E39"/>
                            </a:solidFill>
                            <a:prstDash val="sysDash"/>
                            <a:round/>
                            <a:headEnd type="oval" w="sm" len="sm"/>
                            <a:tailEnd type="oval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6" name="Straight Connector 35"/>
                          <p:cNvCxnSpPr/>
                          <p:nvPr/>
                        </p:nvCxnSpPr>
                        <p:spPr>
                          <a:xfrm>
                            <a:off x="3254274" y="4184983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007E39"/>
                            </a:solidFill>
                            <a:prstDash val="sysDash"/>
                            <a:round/>
                            <a:headEnd type="oval" w="sm" len="sm"/>
                            <a:tailEnd type="oval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33" name="Group 32"/>
                        <p:cNvGrpSpPr/>
                        <p:nvPr/>
                      </p:nvGrpSpPr>
                      <p:grpSpPr>
                        <a:xfrm>
                          <a:off x="2941305" y="3987132"/>
                          <a:ext cx="968794" cy="0"/>
                          <a:chOff x="2931205" y="4359194"/>
                          <a:chExt cx="968794" cy="0"/>
                        </a:xfrm>
                      </p:grpSpPr>
                      <p:cxnSp>
                        <p:nvCxnSpPr>
                          <p:cNvPr id="51" name="Straight Connector 39"/>
                          <p:cNvCxnSpPr/>
                          <p:nvPr/>
                        </p:nvCxnSpPr>
                        <p:spPr>
                          <a:xfrm>
                            <a:off x="2931205" y="4359194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CC6600"/>
                            </a:solidFill>
                            <a:prstDash val="sysDash"/>
                            <a:round/>
                            <a:headEnd type="oval" w="sm" len="sm"/>
                            <a:tailEnd type="oval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2" name="Straight Connector 40"/>
                          <p:cNvCxnSpPr/>
                          <p:nvPr/>
                        </p:nvCxnSpPr>
                        <p:spPr>
                          <a:xfrm>
                            <a:off x="3572191" y="4359194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CC6600"/>
                            </a:solidFill>
                            <a:prstDash val="sysDash"/>
                            <a:round/>
                            <a:headEnd type="oval" w="sm" len="sm"/>
                            <a:tailEnd type="oval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3" name="Straight Connector 41"/>
                          <p:cNvCxnSpPr/>
                          <p:nvPr/>
                        </p:nvCxnSpPr>
                        <p:spPr>
                          <a:xfrm>
                            <a:off x="3244382" y="4359194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CC6600"/>
                            </a:solidFill>
                            <a:prstDash val="sysDash"/>
                            <a:round/>
                            <a:headEnd type="oval" w="sm" len="sm"/>
                            <a:tailEnd type="oval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34" name="Group 33"/>
                        <p:cNvGrpSpPr/>
                        <p:nvPr/>
                      </p:nvGrpSpPr>
                      <p:grpSpPr>
                        <a:xfrm>
                          <a:off x="2935301" y="4801000"/>
                          <a:ext cx="1008486" cy="0"/>
                          <a:chOff x="2928679" y="4644212"/>
                          <a:chExt cx="1008486" cy="0"/>
                        </a:xfrm>
                      </p:grpSpPr>
                      <p:cxnSp>
                        <p:nvCxnSpPr>
                          <p:cNvPr id="48" name="Straight Connector 45"/>
                          <p:cNvCxnSpPr/>
                          <p:nvPr/>
                        </p:nvCxnSpPr>
                        <p:spPr>
                          <a:xfrm>
                            <a:off x="2928679" y="4644212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007E39"/>
                            </a:solidFill>
                            <a:prstDash val="sysDash"/>
                            <a:round/>
                            <a:headEnd type="none" w="sm" len="sm"/>
                            <a:tailEnd type="none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49" name="Straight Connector 46"/>
                          <p:cNvCxnSpPr/>
                          <p:nvPr/>
                        </p:nvCxnSpPr>
                        <p:spPr>
                          <a:xfrm>
                            <a:off x="3609357" y="4644212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007E39"/>
                            </a:solidFill>
                            <a:prstDash val="sysDash"/>
                            <a:round/>
                            <a:headEnd type="none" w="sm" len="sm"/>
                            <a:tailEnd type="none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50" name="Straight Connector 47"/>
                          <p:cNvCxnSpPr/>
                          <p:nvPr/>
                        </p:nvCxnSpPr>
                        <p:spPr>
                          <a:xfrm>
                            <a:off x="3281548" y="4644212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007E39"/>
                            </a:solidFill>
                            <a:prstDash val="sysDash"/>
                            <a:round/>
                            <a:headEnd type="none" w="sm" len="sm"/>
                            <a:tailEnd type="none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grpSp>
                      <p:nvGrpSpPr>
                        <p:cNvPr id="35" name="Group 34"/>
                        <p:cNvGrpSpPr/>
                        <p:nvPr/>
                      </p:nvGrpSpPr>
                      <p:grpSpPr>
                        <a:xfrm>
                          <a:off x="1750563" y="3671636"/>
                          <a:ext cx="5361202" cy="1264111"/>
                          <a:chOff x="1721988" y="3671636"/>
                          <a:chExt cx="5361202" cy="1264111"/>
                        </a:xfrm>
                      </p:grpSpPr>
                      <p:sp>
                        <p:nvSpPr>
                          <p:cNvPr id="40" name="TextBox 20"/>
                          <p:cNvSpPr txBox="1"/>
                          <p:nvPr/>
                        </p:nvSpPr>
                        <p:spPr>
                          <a:xfrm>
                            <a:off x="3851815" y="3671636"/>
                            <a:ext cx="1620249" cy="2769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12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CST-1, ∆z≈0.075mm</a:t>
                            </a:r>
                            <a:endParaRPr lang="de-DE" sz="12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1" name="TextBox 40"/>
                          <p:cNvSpPr txBox="1"/>
                          <p:nvPr/>
                        </p:nvSpPr>
                        <p:spPr>
                          <a:xfrm>
                            <a:off x="3853381" y="3863886"/>
                            <a:ext cx="1543039" cy="2769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12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CST-2, ∆z≈0.05mm</a:t>
                            </a:r>
                            <a:endParaRPr lang="de-DE" sz="12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2" name="TextBox 41"/>
                          <p:cNvSpPr txBox="1"/>
                          <p:nvPr/>
                        </p:nvSpPr>
                        <p:spPr>
                          <a:xfrm>
                            <a:off x="3853668" y="4026000"/>
                            <a:ext cx="3085505" cy="2769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12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CST-3, ∆z≈0.03mm, with original model</a:t>
                            </a:r>
                            <a:endParaRPr lang="de-DE" sz="12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3" name="TextBox 42"/>
                          <p:cNvSpPr txBox="1"/>
                          <p:nvPr/>
                        </p:nvSpPr>
                        <p:spPr>
                          <a:xfrm>
                            <a:off x="3863082" y="4497925"/>
                            <a:ext cx="1694126" cy="2769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12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ASTRA Simulation</a:t>
                            </a:r>
                            <a:endParaRPr lang="de-DE" sz="12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4" name="TextBox 43"/>
                          <p:cNvSpPr txBox="1"/>
                          <p:nvPr/>
                        </p:nvSpPr>
                        <p:spPr>
                          <a:xfrm>
                            <a:off x="3864590" y="4658748"/>
                            <a:ext cx="2808078" cy="2769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12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Discrepancy with ASTRA for CST-3</a:t>
                            </a:r>
                            <a:endParaRPr lang="de-DE" sz="12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5" name="TextBox 44"/>
                          <p:cNvSpPr txBox="1"/>
                          <p:nvPr/>
                        </p:nvSpPr>
                        <p:spPr>
                          <a:xfrm>
                            <a:off x="3857249" y="4348283"/>
                            <a:ext cx="1699960" cy="2769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12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CST-5, ∆z≈0.015mm</a:t>
                            </a:r>
                            <a:endParaRPr lang="de-DE" sz="12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6" name="TextBox 45"/>
                          <p:cNvSpPr txBox="1"/>
                          <p:nvPr/>
                        </p:nvSpPr>
                        <p:spPr>
                          <a:xfrm>
                            <a:off x="3851456" y="4185837"/>
                            <a:ext cx="3231734" cy="2769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1200" b="1" dirty="0" smtClean="0">
                                <a:latin typeface="Times New Roman" pitchFamily="18" charset="0"/>
                                <a:cs typeface="Times New Roman" pitchFamily="18" charset="0"/>
                              </a:rPr>
                              <a:t>CST-4, ∆z≈0.03mm, with mirrored model</a:t>
                            </a:r>
                            <a:endParaRPr lang="de-DE" sz="1200" b="1" dirty="0"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  <p:sp>
                        <p:nvSpPr>
                          <p:cNvPr id="47" name="TextBox 46"/>
                          <p:cNvSpPr txBox="1"/>
                          <p:nvPr/>
                        </p:nvSpPr>
                        <p:spPr>
                          <a:xfrm>
                            <a:off x="1721988" y="4462836"/>
                            <a:ext cx="1128632" cy="46166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en-US" sz="1200" b="1" dirty="0" smtClean="0">
                                <a:solidFill>
                                  <a:srgbClr val="007E39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Discrepancy </a:t>
                            </a:r>
                            <a:r>
                              <a:rPr lang="en-US" sz="1200" b="1" dirty="0">
                                <a:solidFill>
                                  <a:srgbClr val="007E39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 </a:t>
                            </a:r>
                            <a:endParaRPr lang="en-US" sz="1200" b="1" dirty="0" smtClean="0">
                              <a:solidFill>
                                <a:srgbClr val="007E39"/>
                              </a:solidFill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  <a:p>
                            <a:r>
                              <a:rPr lang="en-US" sz="1200" b="1" dirty="0" smtClean="0">
                                <a:solidFill>
                                  <a:srgbClr val="007E39"/>
                                </a:solidFill>
                                <a:latin typeface="Times New Roman" pitchFamily="18" charset="0"/>
                                <a:cs typeface="Times New Roman" pitchFamily="18" charset="0"/>
                              </a:rPr>
                              <a:t>for CST-3</a:t>
                            </a:r>
                            <a:endParaRPr lang="de-DE" sz="1200" b="1" dirty="0">
                              <a:solidFill>
                                <a:srgbClr val="007E39"/>
                              </a:solidFill>
                              <a:latin typeface="Times New Roman" pitchFamily="18" charset="0"/>
                              <a:cs typeface="Times New Roman" pitchFamily="18" charset="0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36" name="Group 35"/>
                        <p:cNvGrpSpPr/>
                        <p:nvPr/>
                      </p:nvGrpSpPr>
                      <p:grpSpPr>
                        <a:xfrm>
                          <a:off x="2944004" y="3813423"/>
                          <a:ext cx="968794" cy="0"/>
                          <a:chOff x="2931205" y="4359194"/>
                          <a:chExt cx="968794" cy="0"/>
                        </a:xfrm>
                      </p:grpSpPr>
                      <p:cxnSp>
                        <p:nvCxnSpPr>
                          <p:cNvPr id="37" name="Straight Connector 36"/>
                          <p:cNvCxnSpPr/>
                          <p:nvPr/>
                        </p:nvCxnSpPr>
                        <p:spPr>
                          <a:xfrm>
                            <a:off x="2931205" y="4359194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00B0F0"/>
                            </a:solidFill>
                            <a:prstDash val="sysDash"/>
                            <a:round/>
                            <a:headEnd type="oval" w="sm" len="sm"/>
                            <a:tailEnd type="oval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8" name="Straight Connector 37"/>
                          <p:cNvCxnSpPr/>
                          <p:nvPr/>
                        </p:nvCxnSpPr>
                        <p:spPr>
                          <a:xfrm>
                            <a:off x="3572191" y="4359194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00B0F0"/>
                            </a:solidFill>
                            <a:prstDash val="sysDash"/>
                            <a:round/>
                            <a:headEnd type="oval" w="sm" len="sm"/>
                            <a:tailEnd type="oval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39" name="Straight Connector 38"/>
                          <p:cNvCxnSpPr/>
                          <p:nvPr/>
                        </p:nvCxnSpPr>
                        <p:spPr>
                          <a:xfrm>
                            <a:off x="3244382" y="4359194"/>
                            <a:ext cx="327808" cy="0"/>
                          </a:xfrm>
                          <a:prstGeom prst="line">
                            <a:avLst/>
                          </a:prstGeom>
                          <a:ln w="22225" cap="rnd">
                            <a:solidFill>
                              <a:srgbClr val="00B0F0"/>
                            </a:solidFill>
                            <a:prstDash val="sysDash"/>
                            <a:round/>
                            <a:headEnd type="oval" w="sm" len="sm"/>
                            <a:tailEnd type="oval" w="sm" len="sm"/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</p:grpSp>
                </p:grpSp>
                <p:sp>
                  <p:nvSpPr>
                    <p:cNvPr id="22" name="TextBox 21"/>
                    <p:cNvSpPr txBox="1"/>
                    <p:nvPr/>
                  </p:nvSpPr>
                  <p:spPr>
                    <a:xfrm>
                      <a:off x="3407831" y="2434847"/>
                      <a:ext cx="971400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ASTRA</a:t>
                      </a:r>
                      <a:endParaRPr lang="de-DE" sz="1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3" name="TextBox 22"/>
                    <p:cNvSpPr txBox="1"/>
                    <p:nvPr/>
                  </p:nvSpPr>
                  <p:spPr>
                    <a:xfrm>
                      <a:off x="1195477" y="2489837"/>
                      <a:ext cx="815636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400" b="1" dirty="0" smtClean="0">
                          <a:solidFill>
                            <a:srgbClr val="00B0F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ST-1</a:t>
                      </a:r>
                      <a:endParaRPr lang="de-DE" sz="1400" b="1" dirty="0">
                        <a:solidFill>
                          <a:srgbClr val="00B0F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4" name="TextBox 23"/>
                    <p:cNvSpPr txBox="1"/>
                    <p:nvPr/>
                  </p:nvSpPr>
                  <p:spPr>
                    <a:xfrm>
                      <a:off x="1296071" y="2840241"/>
                      <a:ext cx="697790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400" b="1" dirty="0" smtClean="0">
                          <a:solidFill>
                            <a:srgbClr val="CC66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ST-2</a:t>
                      </a:r>
                      <a:endParaRPr lang="de-DE" sz="1400" b="1" dirty="0">
                        <a:solidFill>
                          <a:srgbClr val="CC66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5" name="TextBox 24"/>
                    <p:cNvSpPr txBox="1"/>
                    <p:nvPr/>
                  </p:nvSpPr>
                  <p:spPr>
                    <a:xfrm>
                      <a:off x="1927026" y="2783768"/>
                      <a:ext cx="829320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400" b="1" dirty="0" smtClean="0">
                          <a:solidFill>
                            <a:srgbClr val="007E39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ST-3</a:t>
                      </a:r>
                      <a:endParaRPr lang="de-DE" sz="1400" b="1" dirty="0">
                        <a:solidFill>
                          <a:srgbClr val="007E39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1433026" y="3278253"/>
                      <a:ext cx="752813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ST-5</a:t>
                      </a:r>
                      <a:endParaRPr lang="de-DE" sz="1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7" name="TextBox 26"/>
                    <p:cNvSpPr txBox="1"/>
                    <p:nvPr/>
                  </p:nvSpPr>
                  <p:spPr>
                    <a:xfrm>
                      <a:off x="1339606" y="3468458"/>
                      <a:ext cx="752813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400" b="1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ST-4</a:t>
                      </a:r>
                      <a:endParaRPr lang="de-DE" sz="1400" b="1" dirty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2411760" y="1677058"/>
                    <a:ext cx="557029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b="1" dirty="0" smtClean="0">
                        <a:latin typeface="Times New Roman" pitchFamily="18" charset="0"/>
                        <a:cs typeface="Times New Roman" pitchFamily="18" charset="0"/>
                      </a:rPr>
                      <a:t>horizontal rms size of the beam along z-axis (Gun4.1)</a:t>
                    </a:r>
                    <a:endParaRPr lang="de-DE" sz="1600" b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cxnSp>
            <p:nvCxnSpPr>
              <p:cNvPr id="8" name="Straight Connector 45"/>
              <p:cNvCxnSpPr/>
              <p:nvPr/>
            </p:nvCxnSpPr>
            <p:spPr>
              <a:xfrm>
                <a:off x="2627784" y="4803928"/>
                <a:ext cx="327808" cy="0"/>
              </a:xfrm>
              <a:prstGeom prst="line">
                <a:avLst/>
              </a:prstGeom>
              <a:ln w="22225" cap="rnd">
                <a:solidFill>
                  <a:srgbClr val="FF0000"/>
                </a:solidFill>
                <a:prstDash val="sysDash"/>
                <a:round/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46"/>
              <p:cNvCxnSpPr/>
              <p:nvPr/>
            </p:nvCxnSpPr>
            <p:spPr>
              <a:xfrm>
                <a:off x="3308462" y="4803928"/>
                <a:ext cx="327808" cy="0"/>
              </a:xfrm>
              <a:prstGeom prst="line">
                <a:avLst/>
              </a:prstGeom>
              <a:ln w="22225" cap="rnd">
                <a:solidFill>
                  <a:srgbClr val="FF0000"/>
                </a:solidFill>
                <a:prstDash val="sysDash"/>
                <a:round/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47"/>
              <p:cNvCxnSpPr/>
              <p:nvPr/>
            </p:nvCxnSpPr>
            <p:spPr>
              <a:xfrm>
                <a:off x="2980653" y="4803928"/>
                <a:ext cx="327808" cy="0"/>
              </a:xfrm>
              <a:prstGeom prst="line">
                <a:avLst/>
              </a:prstGeom>
              <a:ln w="22225" cap="rnd">
                <a:solidFill>
                  <a:srgbClr val="FF0000"/>
                </a:solidFill>
                <a:prstDash val="sysDash"/>
                <a:round/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3585648" y="4670302"/>
                <a:ext cx="280807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latin typeface="Times New Roman" pitchFamily="18" charset="0"/>
                    <a:cs typeface="Times New Roman" pitchFamily="18" charset="0"/>
                  </a:rPr>
                  <a:t>Discrepancy with ASTRA for </a:t>
                </a:r>
                <a:r>
                  <a:rPr lang="en-US" sz="1200" b="1" dirty="0" smtClean="0">
                    <a:latin typeface="Times New Roman" pitchFamily="18" charset="0"/>
                    <a:cs typeface="Times New Roman" pitchFamily="18" charset="0"/>
                  </a:rPr>
                  <a:t>CST-5</a:t>
                </a:r>
                <a:endParaRPr lang="de-DE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2502296" y="3492178"/>
                <a:ext cx="4157935" cy="1448990"/>
              </a:xfrm>
              <a:prstGeom prst="rect">
                <a:avLst/>
              </a:prstGeom>
              <a:noFill/>
              <a:ln w="22225">
                <a:solidFill>
                  <a:srgbClr val="0033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13" name="Straight Connector 27"/>
              <p:cNvCxnSpPr/>
              <p:nvPr/>
            </p:nvCxnSpPr>
            <p:spPr>
              <a:xfrm>
                <a:off x="2630406" y="4149080"/>
                <a:ext cx="327808" cy="0"/>
              </a:xfrm>
              <a:prstGeom prst="line">
                <a:avLst/>
              </a:prstGeom>
              <a:ln w="19050" cap="sq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28"/>
              <p:cNvCxnSpPr/>
              <p:nvPr/>
            </p:nvCxnSpPr>
            <p:spPr>
              <a:xfrm>
                <a:off x="3286022" y="4149080"/>
                <a:ext cx="327808" cy="0"/>
              </a:xfrm>
              <a:prstGeom prst="line">
                <a:avLst/>
              </a:prstGeom>
              <a:ln w="19050" cap="rnd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29"/>
              <p:cNvCxnSpPr/>
              <p:nvPr/>
            </p:nvCxnSpPr>
            <p:spPr>
              <a:xfrm>
                <a:off x="2969527" y="4149080"/>
                <a:ext cx="327808" cy="0"/>
              </a:xfrm>
              <a:prstGeom prst="line">
                <a:avLst/>
              </a:prstGeom>
              <a:ln w="19050" cap="rnd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960451" y="4824243"/>
                <a:ext cx="109126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iscrepancy </a:t>
                </a:r>
                <a:endParaRPr lang="en-US" sz="1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1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or CST-5</a:t>
                </a:r>
                <a:endParaRPr lang="de-DE" sz="1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70" name="Title 1"/>
          <p:cNvSpPr>
            <a:spLocks noGrp="1"/>
          </p:cNvSpPr>
          <p:nvPr>
            <p:ph type="title"/>
          </p:nvPr>
        </p:nvSpPr>
        <p:spPr>
          <a:xfrm>
            <a:off x="358774" y="488950"/>
            <a:ext cx="4213225" cy="8382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ST PIC Simulation</a:t>
            </a:r>
            <a:endParaRPr lang="de-DE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110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_Template_2011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E781"/>
      </a:accent1>
      <a:accent2>
        <a:srgbClr val="243572"/>
      </a:accent2>
      <a:accent3>
        <a:srgbClr val="FFFFFF"/>
      </a:accent3>
      <a:accent4>
        <a:srgbClr val="000000"/>
      </a:accent4>
      <a:accent5>
        <a:srgbClr val="FFF1C1"/>
      </a:accent5>
      <a:accent6>
        <a:srgbClr val="202F67"/>
      </a:accent6>
      <a:hlink>
        <a:srgbClr val="00715E"/>
      </a:hlink>
      <a:folHlink>
        <a:srgbClr val="E6001A"/>
      </a:folHlink>
    </a:clrScheme>
    <a:fontScheme name="powerpoint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8575">
          <a:solidFill>
            <a:schemeClr val="accent6">
              <a:lumMod val="60000"/>
              <a:lumOff val="40000"/>
            </a:schemeClr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owerpoint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993</Words>
  <Application>Microsoft Office PowerPoint</Application>
  <PresentationFormat>On-screen Show (4:3)</PresentationFormat>
  <Paragraphs>226</Paragraphs>
  <Slides>1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owerPoint_Template_2011</vt:lpstr>
      <vt:lpstr>Equation</vt:lpstr>
      <vt:lpstr>Bunch Emission Simulation for the PITZ* Electron Gun Using CST Particle StudioTM</vt:lpstr>
      <vt:lpstr>Contents</vt:lpstr>
      <vt:lpstr>Introduction</vt:lpstr>
      <vt:lpstr>CST Field Simulation</vt:lpstr>
      <vt:lpstr>CST Field (Solenoids)  Simulation</vt:lpstr>
      <vt:lpstr>PowerPoint Presentation</vt:lpstr>
      <vt:lpstr>PowerPoint Presentation</vt:lpstr>
      <vt:lpstr>CST PIC Simulation</vt:lpstr>
      <vt:lpstr>CST PIC Simulation</vt:lpstr>
      <vt:lpstr>CST PIC Simulation</vt:lpstr>
      <vt:lpstr>PowerPoint Presentation</vt:lpstr>
      <vt:lpstr>PowerPoint Presentation</vt:lpstr>
      <vt:lpstr>CST PIC Simulation</vt:lpstr>
      <vt:lpstr>Discussion                Cathode Studies</vt:lpstr>
      <vt:lpstr>Cathode Studies</vt:lpstr>
      <vt:lpstr>Summary &amp; Plan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der Präsentation</dc:title>
  <dc:creator>Thomas Weiland</dc:creator>
  <cp:lastModifiedBy>Chen Ye</cp:lastModifiedBy>
  <cp:revision>403</cp:revision>
  <dcterms:created xsi:type="dcterms:W3CDTF">2012-05-26T09:57:47Z</dcterms:created>
  <dcterms:modified xsi:type="dcterms:W3CDTF">2013-08-07T11:38:11Z</dcterms:modified>
</cp:coreProperties>
</file>